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513" r:id="rId3"/>
    <p:sldId id="555" r:id="rId4"/>
    <p:sldId id="556" r:id="rId5"/>
    <p:sldId id="321" r:id="rId6"/>
    <p:sldId id="554" r:id="rId7"/>
    <p:sldId id="519" r:id="rId8"/>
    <p:sldId id="520" r:id="rId9"/>
    <p:sldId id="521" r:id="rId10"/>
    <p:sldId id="522" r:id="rId11"/>
    <p:sldId id="523" r:id="rId12"/>
    <p:sldId id="524" r:id="rId13"/>
    <p:sldId id="525" r:id="rId14"/>
    <p:sldId id="526" r:id="rId15"/>
    <p:sldId id="350" r:id="rId16"/>
    <p:sldId id="527" r:id="rId17"/>
    <p:sldId id="528" r:id="rId18"/>
    <p:sldId id="530" r:id="rId19"/>
    <p:sldId id="559" r:id="rId20"/>
    <p:sldId id="561" r:id="rId21"/>
    <p:sldId id="563" r:id="rId22"/>
    <p:sldId id="560" r:id="rId23"/>
    <p:sldId id="562" r:id="rId24"/>
    <p:sldId id="539" r:id="rId25"/>
    <p:sldId id="304" r:id="rId26"/>
    <p:sldId id="305" r:id="rId27"/>
    <p:sldId id="307" r:id="rId28"/>
    <p:sldId id="308" r:id="rId29"/>
    <p:sldId id="531" r:id="rId30"/>
    <p:sldId id="540" r:id="rId31"/>
    <p:sldId id="413" r:id="rId32"/>
    <p:sldId id="532" r:id="rId33"/>
    <p:sldId id="349" r:id="rId34"/>
    <p:sldId id="402" r:id="rId35"/>
    <p:sldId id="557" r:id="rId36"/>
    <p:sldId id="558" r:id="rId37"/>
    <p:sldId id="541" r:id="rId38"/>
    <p:sldId id="529" r:id="rId39"/>
    <p:sldId id="533" r:id="rId40"/>
    <p:sldId id="375" r:id="rId41"/>
    <p:sldId id="376" r:id="rId42"/>
    <p:sldId id="378" r:id="rId43"/>
    <p:sldId id="534" r:id="rId44"/>
    <p:sldId id="542" r:id="rId45"/>
    <p:sldId id="535" r:id="rId46"/>
    <p:sldId id="536" r:id="rId47"/>
    <p:sldId id="537" r:id="rId48"/>
    <p:sldId id="538" r:id="rId49"/>
    <p:sldId id="311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3118A5-692C-45F8-AA9C-6A3D046E4533}" v="2275" dt="2025-02-25T23:42:29.360"/>
    <p1510:client id="{544CA09F-5CF0-4038-97B2-762F0129195C}" v="1" dt="2025-02-24T11:34:56.3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79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microsoft.com/office/2015/10/relationships/revisionInfo" Target="revisionInfo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473118A5-692C-45F8-AA9C-6A3D046E4533}"/>
    <pc:docChg chg="undo custSel addSld delSld modSld sldOrd">
      <pc:chgData name="Opher Donchin" userId="37446733-118c-46f6-b903-027425f2ef02" providerId="ADAL" clId="{473118A5-692C-45F8-AA9C-6A3D046E4533}" dt="2025-02-25T23:42:29.360" v="2356" actId="1076"/>
      <pc:docMkLst>
        <pc:docMk/>
      </pc:docMkLst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834681150" sldId="29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30931977" sldId="295"/>
        </pc:sldMkLst>
      </pc:sldChg>
      <pc:sldChg chg="modSp add mod">
        <pc:chgData name="Opher Donchin" userId="37446733-118c-46f6-b903-027425f2ef02" providerId="ADAL" clId="{473118A5-692C-45F8-AA9C-6A3D046E4533}" dt="2025-02-24T23:32:30.963" v="751" actId="20577"/>
        <pc:sldMkLst>
          <pc:docMk/>
          <pc:sldMk cId="3203460214" sldId="304"/>
        </pc:sldMkLst>
        <pc:spChg chg="mod">
          <ac:chgData name="Opher Donchin" userId="37446733-118c-46f6-b903-027425f2ef02" providerId="ADAL" clId="{473118A5-692C-45F8-AA9C-6A3D046E4533}" dt="2025-02-24T23:32:30.963" v="751" actId="20577"/>
          <ac:spMkLst>
            <pc:docMk/>
            <pc:sldMk cId="3203460214" sldId="304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3081680766" sldId="305"/>
        </pc:sldMkLst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890049872" sldId="307"/>
        </pc:sldMkLst>
      </pc:sldChg>
      <pc:sldChg chg="modSp add mod modAnim">
        <pc:chgData name="Opher Donchin" userId="37446733-118c-46f6-b903-027425f2ef02" providerId="ADAL" clId="{473118A5-692C-45F8-AA9C-6A3D046E4533}" dt="2025-02-24T23:33:35.578" v="769"/>
        <pc:sldMkLst>
          <pc:docMk/>
          <pc:sldMk cId="766645495" sldId="308"/>
        </pc:sldMkLst>
        <pc:spChg chg="mod">
          <ac:chgData name="Opher Donchin" userId="37446733-118c-46f6-b903-027425f2ef02" providerId="ADAL" clId="{473118A5-692C-45F8-AA9C-6A3D046E4533}" dt="2025-02-24T23:33:03.970" v="764" actId="14100"/>
          <ac:spMkLst>
            <pc:docMk/>
            <pc:sldMk cId="766645495" sldId="308"/>
            <ac:spMk id="3" creationId="{00000000-0000-0000-0000-000000000000}"/>
          </ac:spMkLst>
        </pc:spChg>
        <pc:graphicFrameChg chg="mod">
          <ac:chgData name="Opher Donchin" userId="37446733-118c-46f6-b903-027425f2ef02" providerId="ADAL" clId="{473118A5-692C-45F8-AA9C-6A3D046E4533}" dt="2025-02-24T23:33:35.578" v="769"/>
          <ac:graphicFrameMkLst>
            <pc:docMk/>
            <pc:sldMk cId="766645495" sldId="308"/>
            <ac:graphicFrameMk id="5" creationId="{00000000-0000-0000-0000-000000000000}"/>
          </ac:graphicFrameMkLst>
        </pc:graphicFrameChg>
      </pc:sldChg>
      <pc:sldChg chg="add">
        <pc:chgData name="Opher Donchin" userId="37446733-118c-46f6-b903-027425f2ef02" providerId="ADAL" clId="{473118A5-692C-45F8-AA9C-6A3D046E4533}" dt="2025-02-25T23:16:21.493" v="1903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50252671" sldId="31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8343033" sldId="31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58032063" sldId="31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61606201" sldId="320"/>
        </pc:sldMkLst>
      </pc:sldChg>
      <pc:sldChg chg="modSp add del mod modAnim">
        <pc:chgData name="Opher Donchin" userId="37446733-118c-46f6-b903-027425f2ef02" providerId="ADAL" clId="{473118A5-692C-45F8-AA9C-6A3D046E4533}" dt="2025-02-25T23:37:16.596" v="2277" actId="20577"/>
        <pc:sldMkLst>
          <pc:docMk/>
          <pc:sldMk cId="1122514294" sldId="321"/>
        </pc:sldMkLst>
        <pc:spChg chg="mod">
          <ac:chgData name="Opher Donchin" userId="37446733-118c-46f6-b903-027425f2ef02" providerId="ADAL" clId="{473118A5-692C-45F8-AA9C-6A3D046E4533}" dt="2025-02-25T23:36:56.324" v="2242" actId="20577"/>
          <ac:spMkLst>
            <pc:docMk/>
            <pc:sldMk cId="1122514294" sldId="321"/>
            <ac:spMk id="2" creationId="{00000000-0000-0000-0000-000000000000}"/>
          </ac:spMkLst>
        </pc:spChg>
        <pc:spChg chg="mod">
          <ac:chgData name="Opher Donchin" userId="37446733-118c-46f6-b903-027425f2ef02" providerId="ADAL" clId="{473118A5-692C-45F8-AA9C-6A3D046E4533}" dt="2025-02-25T23:37:16.596" v="2277" actId="20577"/>
          <ac:spMkLst>
            <pc:docMk/>
            <pc:sldMk cId="1122514294" sldId="321"/>
            <ac:spMk id="5" creationId="{00000000-0000-0000-0000-000000000000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705894" sldId="32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50182051" sldId="3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7898502" sldId="33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01274417" sldId="33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6050869" sldId="335"/>
        </pc:sldMkLst>
      </pc:sldChg>
      <pc:sldChg chg="modSp add del mod ord">
        <pc:chgData name="Opher Donchin" userId="37446733-118c-46f6-b903-027425f2ef02" providerId="ADAL" clId="{473118A5-692C-45F8-AA9C-6A3D046E4533}" dt="2025-02-24T23:44:44.184" v="938" actId="47"/>
        <pc:sldMkLst>
          <pc:docMk/>
          <pc:sldMk cId="1446402263" sldId="349"/>
        </pc:sldMkLst>
        <pc:spChg chg="mod">
          <ac:chgData name="Opher Donchin" userId="37446733-118c-46f6-b903-027425f2ef02" providerId="ADAL" clId="{473118A5-692C-45F8-AA9C-6A3D046E4533}" dt="2025-02-24T23:36:00.683" v="775" actId="20577"/>
          <ac:spMkLst>
            <pc:docMk/>
            <pc:sldMk cId="1446402263" sldId="349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1587818851" sldId="350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600221787" sldId="37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71540160" sldId="38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944809420" sldId="38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275714074" sldId="38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025318055" sldId="38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27256902" sldId="38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074336036" sldId="390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13643625" sldId="402"/>
        </pc:sldMkLst>
      </pc:sldChg>
      <pc:sldChg chg="add ord">
        <pc:chgData name="Opher Donchin" userId="37446733-118c-46f6-b903-027425f2ef02" providerId="ADAL" clId="{473118A5-692C-45F8-AA9C-6A3D046E4533}" dt="2025-02-24T23:39:11.795" v="881"/>
        <pc:sldMkLst>
          <pc:docMk/>
          <pc:sldMk cId="3991497651" sldId="402"/>
        </pc:sldMkLst>
      </pc:sldChg>
      <pc:sldChg chg="add del">
        <pc:chgData name="Opher Donchin" userId="37446733-118c-46f6-b903-027425f2ef02" providerId="ADAL" clId="{473118A5-692C-45F8-AA9C-6A3D046E4533}" dt="2025-02-24T23:38:54.965" v="878" actId="47"/>
        <pc:sldMkLst>
          <pc:docMk/>
          <pc:sldMk cId="2365203272" sldId="403"/>
        </pc:sldMkLst>
      </pc:sldChg>
      <pc:sldChg chg="add del">
        <pc:chgData name="Opher Donchin" userId="37446733-118c-46f6-b903-027425f2ef02" providerId="ADAL" clId="{473118A5-692C-45F8-AA9C-6A3D046E4533}" dt="2025-02-24T23:39:01.217" v="879" actId="47"/>
        <pc:sldMkLst>
          <pc:docMk/>
          <pc:sldMk cId="1532819367" sldId="404"/>
        </pc:sldMkLst>
      </pc:sldChg>
      <pc:sldChg chg="addSp modSp add mod">
        <pc:chgData name="Opher Donchin" userId="37446733-118c-46f6-b903-027425f2ef02" providerId="ADAL" clId="{473118A5-692C-45F8-AA9C-6A3D046E4533}" dt="2025-02-24T23:41:32.484" v="903" actId="14100"/>
        <pc:sldMkLst>
          <pc:docMk/>
          <pc:sldMk cId="4072020007" sldId="413"/>
        </pc:sldMkLst>
        <pc:spChg chg="mod">
          <ac:chgData name="Opher Donchin" userId="37446733-118c-46f6-b903-027425f2ef02" providerId="ADAL" clId="{473118A5-692C-45F8-AA9C-6A3D046E4533}" dt="2025-02-24T23:41:02.722" v="892" actId="27636"/>
          <ac:spMkLst>
            <pc:docMk/>
            <pc:sldMk cId="4072020007" sldId="413"/>
            <ac:spMk id="2" creationId="{38981AC1-E61D-0815-92AF-F899B99A2291}"/>
          </ac:spMkLst>
        </pc:spChg>
        <pc:spChg chg="mod">
          <ac:chgData name="Opher Donchin" userId="37446733-118c-46f6-b903-027425f2ef02" providerId="ADAL" clId="{473118A5-692C-45F8-AA9C-6A3D046E4533}" dt="2025-02-24T23:40:02.648" v="885" actId="1076"/>
          <ac:spMkLst>
            <pc:docMk/>
            <pc:sldMk cId="4072020007" sldId="413"/>
            <ac:spMk id="3" creationId="{0F2102FD-F315-6673-4E44-7B0FEFFE237A}"/>
          </ac:spMkLst>
        </pc:spChg>
        <pc:spChg chg="add mod ord">
          <ac:chgData name="Opher Donchin" userId="37446733-118c-46f6-b903-027425f2ef02" providerId="ADAL" clId="{473118A5-692C-45F8-AA9C-6A3D046E4533}" dt="2025-02-24T23:40:55.350" v="890" actId="207"/>
          <ac:spMkLst>
            <pc:docMk/>
            <pc:sldMk cId="4072020007" sldId="413"/>
            <ac:spMk id="5" creationId="{57EFCD85-225A-5797-7C78-9E7F1EF76911}"/>
          </ac:spMkLst>
        </pc:spChg>
        <pc:spChg chg="add mod">
          <ac:chgData name="Opher Donchin" userId="37446733-118c-46f6-b903-027425f2ef02" providerId="ADAL" clId="{473118A5-692C-45F8-AA9C-6A3D046E4533}" dt="2025-02-24T23:41:32.484" v="903" actId="14100"/>
          <ac:spMkLst>
            <pc:docMk/>
            <pc:sldMk cId="4072020007" sldId="413"/>
            <ac:spMk id="15" creationId="{98C152FA-5C3E-D7ED-3E14-87ADBBF8D556}"/>
          </ac:spMkLst>
        </pc:spChg>
        <pc:cxnChg chg="mod">
          <ac:chgData name="Opher Donchin" userId="37446733-118c-46f6-b903-027425f2ef02" providerId="ADAL" clId="{473118A5-692C-45F8-AA9C-6A3D046E4533}" dt="2025-02-24T23:40:02.648" v="885" actId="1076"/>
          <ac:cxnSpMkLst>
            <pc:docMk/>
            <pc:sldMk cId="4072020007" sldId="413"/>
            <ac:cxnSpMk id="4" creationId="{8AB54538-99DE-B6CE-73DC-B445E097F898}"/>
          </ac:cxnSpMkLst>
        </pc:cxnChg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63628671" sldId="41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9988700" sldId="41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693651051" sldId="42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772628191" sldId="42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056760073" sldId="43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417426" sldId="43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485635980" sldId="43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89497847" sldId="43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793781642" sldId="43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50275729" sldId="43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07289027" sldId="44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1333737059" sldId="44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562380399" sldId="442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136451385" sldId="443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50095599" sldId="44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828320960" sldId="44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25144197" sldId="446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849369305" sldId="4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28221826" sldId="447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4018707567" sldId="448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3709283075" sldId="449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831854769" sldId="45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11560995" sldId="45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887386631" sldId="45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132112851" sldId="455"/>
        </pc:sldMkLst>
      </pc:sldChg>
      <pc:sldChg chg="add del">
        <pc:chgData name="Opher Donchin" userId="37446733-118c-46f6-b903-027425f2ef02" providerId="ADAL" clId="{473118A5-692C-45F8-AA9C-6A3D046E4533}" dt="2025-02-25T23:00:04.902" v="1073" actId="47"/>
        <pc:sldMkLst>
          <pc:docMk/>
          <pc:sldMk cId="1092376930" sldId="4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778229270" sldId="4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74117362" sldId="510"/>
        </pc:sldMkLst>
      </pc:sldChg>
      <pc:sldChg chg="modSp mod">
        <pc:chgData name="Opher Donchin" userId="37446733-118c-46f6-b903-027425f2ef02" providerId="ADAL" clId="{473118A5-692C-45F8-AA9C-6A3D046E4533}" dt="2025-02-24T07:40:26.557" v="1" actId="20577"/>
        <pc:sldMkLst>
          <pc:docMk/>
          <pc:sldMk cId="324436810" sldId="513"/>
        </pc:sldMkLst>
        <pc:spChg chg="mod">
          <ac:chgData name="Opher Donchin" userId="37446733-118c-46f6-b903-027425f2ef02" providerId="ADAL" clId="{473118A5-692C-45F8-AA9C-6A3D046E4533}" dt="2025-02-24T07:40:26.557" v="1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915783106" sldId="514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17856459" sldId="515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802774764" sldId="516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23829786" sldId="517"/>
        </pc:sldMkLst>
      </pc:sldChg>
      <pc:sldChg chg="modSp mod">
        <pc:chgData name="Opher Donchin" userId="37446733-118c-46f6-b903-027425f2ef02" providerId="ADAL" clId="{473118A5-692C-45F8-AA9C-6A3D046E4533}" dt="2025-02-24T07:40:46.187" v="3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473118A5-692C-45F8-AA9C-6A3D046E4533}" dt="2025-02-24T07:40:46.187" v="3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addSp delSp modSp new mod modClrScheme chgLayout">
        <pc:chgData name="Opher Donchin" userId="37446733-118c-46f6-b903-027425f2ef02" providerId="ADAL" clId="{473118A5-692C-45F8-AA9C-6A3D046E4533}" dt="2025-02-24T07:42:24.306" v="69" actId="20577"/>
        <pc:sldMkLst>
          <pc:docMk/>
          <pc:sldMk cId="3039379089" sldId="520"/>
        </pc:sldMkLst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2" creationId="{40F12146-AF17-93F6-E80F-654E0F59A8B6}"/>
          </ac:spMkLst>
        </pc:spChg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3" creationId="{802BA9D1-F552-48E1-DB31-466F9AAB41B0}"/>
          </ac:spMkLst>
        </pc:spChg>
        <pc:spChg chg="add mod ord">
          <ac:chgData name="Opher Donchin" userId="37446733-118c-46f6-b903-027425f2ef02" providerId="ADAL" clId="{473118A5-692C-45F8-AA9C-6A3D046E4533}" dt="2025-02-24T07:42:24.306" v="69" actId="20577"/>
          <ac:spMkLst>
            <pc:docMk/>
            <pc:sldMk cId="3039379089" sldId="520"/>
            <ac:spMk id="4" creationId="{D6E3E6FA-854E-2214-18B4-733755FA3BEA}"/>
          </ac:spMkLst>
        </pc:spChg>
        <pc:spChg chg="add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5" creationId="{48025CD1-C591-6E24-9CA7-EEF892FDB7EE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2434808196" sldId="52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479052" sldId="52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91163944" sldId="52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84476124" sldId="527"/>
        </pc:sldMkLst>
      </pc:sldChg>
      <pc:sldChg chg="addSp delSp modSp add mod">
        <pc:chgData name="Opher Donchin" userId="37446733-118c-46f6-b903-027425f2ef02" providerId="ADAL" clId="{473118A5-692C-45F8-AA9C-6A3D046E4533}" dt="2025-02-24T23:13:50.898" v="264" actId="14100"/>
        <pc:sldMkLst>
          <pc:docMk/>
          <pc:sldMk cId="3266791371" sldId="527"/>
        </pc:sldMkLst>
        <pc:spChg chg="mod">
          <ac:chgData name="Opher Donchin" userId="37446733-118c-46f6-b903-027425f2ef02" providerId="ADAL" clId="{473118A5-692C-45F8-AA9C-6A3D046E4533}" dt="2025-02-24T23:05:24.026" v="133" actId="20577"/>
          <ac:spMkLst>
            <pc:docMk/>
            <pc:sldMk cId="3266791371" sldId="527"/>
            <ac:spMk id="2" creationId="{786D135F-29EC-58B3-C944-6C28EFE0ADD3}"/>
          </ac:spMkLst>
        </pc:spChg>
        <pc:spChg chg="mod">
          <ac:chgData name="Opher Donchin" userId="37446733-118c-46f6-b903-027425f2ef02" providerId="ADAL" clId="{473118A5-692C-45F8-AA9C-6A3D046E4533}" dt="2025-02-24T23:13:50.898" v="264" actId="14100"/>
          <ac:spMkLst>
            <pc:docMk/>
            <pc:sldMk cId="3266791371" sldId="527"/>
            <ac:spMk id="7" creationId="{7C42B87A-478F-8782-F61A-2AD8D8827288}"/>
          </ac:spMkLst>
        </pc:spChg>
        <pc:spChg chg="add mod">
          <ac:chgData name="Opher Donchin" userId="37446733-118c-46f6-b903-027425f2ef02" providerId="ADAL" clId="{473118A5-692C-45F8-AA9C-6A3D046E4533}" dt="2025-02-24T23:13:07.696" v="260" actId="20577"/>
          <ac:spMkLst>
            <pc:docMk/>
            <pc:sldMk cId="3266791371" sldId="527"/>
            <ac:spMk id="10" creationId="{754534CE-DF73-A182-B8EF-3D97356B6A6C}"/>
          </ac:spMkLst>
        </pc:spChg>
        <pc:spChg chg="add mod">
          <ac:chgData name="Opher Donchin" userId="37446733-118c-46f6-b903-027425f2ef02" providerId="ADAL" clId="{473118A5-692C-45F8-AA9C-6A3D046E4533}" dt="2025-02-24T23:11:51.588" v="177" actId="1076"/>
          <ac:spMkLst>
            <pc:docMk/>
            <pc:sldMk cId="3266791371" sldId="527"/>
            <ac:spMk id="11" creationId="{8D473BDA-242F-0D8E-B1E6-97C0AEAAB48D}"/>
          </ac:spMkLst>
        </pc:spChg>
        <pc:spChg chg="add mod">
          <ac:chgData name="Opher Donchin" userId="37446733-118c-46f6-b903-027425f2ef02" providerId="ADAL" clId="{473118A5-692C-45F8-AA9C-6A3D046E4533}" dt="2025-02-24T23:12:06.376" v="197" actId="1076"/>
          <ac:spMkLst>
            <pc:docMk/>
            <pc:sldMk cId="3266791371" sldId="527"/>
            <ac:spMk id="12" creationId="{4548180E-1950-56A7-4213-0C0A9612EB84}"/>
          </ac:spMkLst>
        </pc:spChg>
        <pc:spChg chg="add mod">
          <ac:chgData name="Opher Donchin" userId="37446733-118c-46f6-b903-027425f2ef02" providerId="ADAL" clId="{473118A5-692C-45F8-AA9C-6A3D046E4533}" dt="2025-02-24T23:12:18.980" v="215" actId="20577"/>
          <ac:spMkLst>
            <pc:docMk/>
            <pc:sldMk cId="3266791371" sldId="527"/>
            <ac:spMk id="13" creationId="{8AF1C027-7861-C17D-B0C0-6A6E21CD1786}"/>
          </ac:spMkLst>
        </pc:spChg>
        <pc:graphicFrameChg chg="add mod">
          <ac:chgData name="Opher Donchin" userId="37446733-118c-46f6-b903-027425f2ef02" providerId="ADAL" clId="{473118A5-692C-45F8-AA9C-6A3D046E4533}" dt="2025-02-24T23:13:44.379" v="263"/>
          <ac:graphicFrameMkLst>
            <pc:docMk/>
            <pc:sldMk cId="3266791371" sldId="527"/>
            <ac:graphicFrameMk id="3" creationId="{AD71DB82-DE2D-58C8-22BB-877CF4D76B85}"/>
          </ac:graphicFrameMkLst>
        </pc:graphicFrame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4" creationId="{E26E9F53-3AE4-63D0-A855-DEE93627E0EE}"/>
          </ac:picMkLst>
        </pc:picChg>
        <pc:picChg chg="del mod">
          <ac:chgData name="Opher Donchin" userId="37446733-118c-46f6-b903-027425f2ef02" providerId="ADAL" clId="{473118A5-692C-45F8-AA9C-6A3D046E4533}" dt="2025-02-24T23:08:25.992" v="145" actId="478"/>
          <ac:picMkLst>
            <pc:docMk/>
            <pc:sldMk cId="3266791371" sldId="527"/>
            <ac:picMk id="5" creationId="{F90EBE7D-BFE3-81C0-0B88-A4F03A3C2C7B}"/>
          </ac:picMkLst>
        </pc:pic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6" creationId="{D42E5EAD-E943-39B7-D40C-DE2B6EE7FE69}"/>
          </ac:picMkLst>
        </pc:picChg>
        <pc:picChg chg="add mod">
          <ac:chgData name="Opher Donchin" userId="37446733-118c-46f6-b903-027425f2ef02" providerId="ADAL" clId="{473118A5-692C-45F8-AA9C-6A3D046E4533}" dt="2025-02-24T23:13:37.702" v="261" actId="14826"/>
          <ac:picMkLst>
            <pc:docMk/>
            <pc:sldMk cId="3266791371" sldId="527"/>
            <ac:picMk id="8" creationId="{108112A9-D409-764B-9284-B03EC0AF5068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02492565" sldId="528"/>
        </pc:sldMkLst>
      </pc:sldChg>
      <pc:sldChg chg="addSp delSp modSp add mod modAnim">
        <pc:chgData name="Opher Donchin" userId="37446733-118c-46f6-b903-027425f2ef02" providerId="ADAL" clId="{473118A5-692C-45F8-AA9C-6A3D046E4533}" dt="2025-02-24T23:20:39.753" v="527" actId="20577"/>
        <pc:sldMkLst>
          <pc:docMk/>
          <pc:sldMk cId="4074066907" sldId="528"/>
        </pc:sldMkLst>
        <pc:spChg chg="mod">
          <ac:chgData name="Opher Donchin" userId="37446733-118c-46f6-b903-027425f2ef02" providerId="ADAL" clId="{473118A5-692C-45F8-AA9C-6A3D046E4533}" dt="2025-02-24T23:16:32.294" v="348" actId="1076"/>
          <ac:spMkLst>
            <pc:docMk/>
            <pc:sldMk cId="4074066907" sldId="528"/>
            <ac:spMk id="2" creationId="{202A8106-6176-E95B-CE0F-B8DF9FFBBC1E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5" creationId="{5523F08D-508E-A978-CDA3-05AF29819180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6" creationId="{AF2D6CAE-957E-ABE7-1C0A-E058083C8C63}"/>
          </ac:spMkLst>
        </pc:spChg>
        <pc:spChg chg="mod">
          <ac:chgData name="Opher Donchin" userId="37446733-118c-46f6-b903-027425f2ef02" providerId="ADAL" clId="{473118A5-692C-45F8-AA9C-6A3D046E4533}" dt="2025-02-24T23:20:39.753" v="527" actId="20577"/>
          <ac:spMkLst>
            <pc:docMk/>
            <pc:sldMk cId="4074066907" sldId="528"/>
            <ac:spMk id="7" creationId="{EC44ECDD-829E-946C-3393-EC946F79EC9B}"/>
          </ac:spMkLst>
        </pc:spChg>
        <pc:spChg chg="add mod">
          <ac:chgData name="Opher Donchin" userId="37446733-118c-46f6-b903-027425f2ef02" providerId="ADAL" clId="{473118A5-692C-45F8-AA9C-6A3D046E4533}" dt="2025-02-24T23:18:47.763" v="401" actId="20577"/>
          <ac:spMkLst>
            <pc:docMk/>
            <pc:sldMk cId="4074066907" sldId="528"/>
            <ac:spMk id="9" creationId="{82F639E4-3D5F-20D1-3CC7-0FB21A629EE5}"/>
          </ac:spMkLst>
        </pc:spChg>
        <pc:spChg chg="mod">
          <ac:chgData name="Opher Donchin" userId="37446733-118c-46f6-b903-027425f2ef02" providerId="ADAL" clId="{473118A5-692C-45F8-AA9C-6A3D046E4533}" dt="2025-02-24T23:18:55.933" v="406" actId="20577"/>
          <ac:spMkLst>
            <pc:docMk/>
            <pc:sldMk cId="4074066907" sldId="528"/>
            <ac:spMk id="10" creationId="{605A95BB-1A5C-E952-F614-4C559F567EC4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1" creationId="{E790389E-1BAB-BB83-4F01-D25D51D56A38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2" creationId="{52B4E0E7-7439-DF66-869E-88466B6F102E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3" creationId="{B9E1458A-39E0-34DA-3763-918A2BA59704}"/>
          </ac:spMkLst>
        </pc:spChg>
        <pc:spChg chg="add del">
          <ac:chgData name="Opher Donchin" userId="37446733-118c-46f6-b903-027425f2ef02" providerId="ADAL" clId="{473118A5-692C-45F8-AA9C-6A3D046E4533}" dt="2025-02-24T23:19:16.854" v="411" actId="478"/>
          <ac:spMkLst>
            <pc:docMk/>
            <pc:sldMk cId="4074066907" sldId="528"/>
            <ac:spMk id="15" creationId="{04F76ABD-E0E4-0134-EF18-8DC586E6735B}"/>
          </ac:spMkLst>
        </pc:spChg>
        <pc:spChg chg="add mod">
          <ac:chgData name="Opher Donchin" userId="37446733-118c-46f6-b903-027425f2ef02" providerId="ADAL" clId="{473118A5-692C-45F8-AA9C-6A3D046E4533}" dt="2025-02-24T23:20:06.125" v="488" actId="1076"/>
          <ac:spMkLst>
            <pc:docMk/>
            <pc:sldMk cId="4074066907" sldId="528"/>
            <ac:spMk id="16" creationId="{685135AD-BC2F-F59A-1D00-58B2CC981823}"/>
          </ac:spMkLst>
        </pc:spChg>
        <pc:spChg chg="add mod">
          <ac:chgData name="Opher Donchin" userId="37446733-118c-46f6-b903-027425f2ef02" providerId="ADAL" clId="{473118A5-692C-45F8-AA9C-6A3D046E4533}" dt="2025-02-24T23:19:45.106" v="459" actId="20577"/>
          <ac:spMkLst>
            <pc:docMk/>
            <pc:sldMk cId="4074066907" sldId="528"/>
            <ac:spMk id="17" creationId="{9DE40DB9-4950-8B02-65E6-FBE97D6D7478}"/>
          </ac:spMkLst>
        </pc:spChg>
        <pc:graphicFrameChg chg="del">
          <ac:chgData name="Opher Donchin" userId="37446733-118c-46f6-b903-027425f2ef02" providerId="ADAL" clId="{473118A5-692C-45F8-AA9C-6A3D046E4533}" dt="2025-02-24T23:15:55.632" v="340" actId="478"/>
          <ac:graphicFrameMkLst>
            <pc:docMk/>
            <pc:sldMk cId="4074066907" sldId="528"/>
            <ac:graphicFrameMk id="3" creationId="{F49CE83D-8958-99E3-DB33-12E918022EA4}"/>
          </ac:graphicFrameMkLst>
        </pc:graphicFrameChg>
        <pc:picChg chg="del">
          <ac:chgData name="Opher Donchin" userId="37446733-118c-46f6-b903-027425f2ef02" providerId="ADAL" clId="{473118A5-692C-45F8-AA9C-6A3D046E4533}" dt="2025-02-24T23:15:55.632" v="340" actId="478"/>
          <ac:picMkLst>
            <pc:docMk/>
            <pc:sldMk cId="4074066907" sldId="528"/>
            <ac:picMk id="8" creationId="{D8813C17-1330-6106-EBED-506C6E98E6C6}"/>
          </ac:picMkLst>
        </pc:picChg>
      </pc:sldChg>
      <pc:sldChg chg="addSp delSp modSp add mod ord delAnim modAnim">
        <pc:chgData name="Opher Donchin" userId="37446733-118c-46f6-b903-027425f2ef02" providerId="ADAL" clId="{473118A5-692C-45F8-AA9C-6A3D046E4533}" dt="2025-02-24T23:35:02.478" v="771"/>
        <pc:sldMkLst>
          <pc:docMk/>
          <pc:sldMk cId="2967308535" sldId="529"/>
        </pc:sldMkLst>
        <pc:spChg chg="add mod">
          <ac:chgData name="Opher Donchin" userId="37446733-118c-46f6-b903-027425f2ef02" providerId="ADAL" clId="{473118A5-692C-45F8-AA9C-6A3D046E4533}" dt="2025-02-24T23:22:40.953" v="550" actId="20577"/>
          <ac:spMkLst>
            <pc:docMk/>
            <pc:sldMk cId="2967308535" sldId="529"/>
            <ac:spMk id="3" creationId="{DD61EC56-BFC7-291F-8780-CCA45EA1C4DD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5" creationId="{1BBC3858-3E97-33D7-D987-2E0FE34660AB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6" creationId="{CB781BE7-4B48-BD97-C65E-3A8869D32332}"/>
          </ac:spMkLst>
        </pc:spChg>
        <pc:spChg chg="add mod">
          <ac:chgData name="Opher Donchin" userId="37446733-118c-46f6-b903-027425f2ef02" providerId="ADAL" clId="{473118A5-692C-45F8-AA9C-6A3D046E4533}" dt="2025-02-24T23:23:01.645" v="554" actId="1076"/>
          <ac:spMkLst>
            <pc:docMk/>
            <pc:sldMk cId="2967308535" sldId="529"/>
            <ac:spMk id="8" creationId="{DBD2370F-7F79-90B2-0027-73188B4DC45F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9" creationId="{F27FF1F7-0CC3-4E60-D7CA-7B805CCD90F5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10" creationId="{462FB1B7-9E1C-6D13-C24A-DB3A11665694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6" creationId="{EE50A49F-2931-5D8F-2E28-275A224AC81F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7" creationId="{7AC2050B-0700-7AF7-EB6F-7E3AD2A9AA01}"/>
          </ac:spMkLst>
        </pc:spChg>
        <pc:picChg chg="add mod">
          <ac:chgData name="Opher Donchin" userId="37446733-118c-46f6-b903-027425f2ef02" providerId="ADAL" clId="{473118A5-692C-45F8-AA9C-6A3D046E4533}" dt="2025-02-24T23:24:04.139" v="558" actId="1076"/>
          <ac:picMkLst>
            <pc:docMk/>
            <pc:sldMk cId="2967308535" sldId="529"/>
            <ac:picMk id="11" creationId="{3F9ADE47-9FE6-FFD0-A8B5-A04AD9C54F60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72438233" sldId="529"/>
        </pc:sldMkLst>
      </pc:sldChg>
      <pc:sldChg chg="addSp modSp new mod">
        <pc:chgData name="Opher Donchin" userId="37446733-118c-46f6-b903-027425f2ef02" providerId="ADAL" clId="{473118A5-692C-45F8-AA9C-6A3D046E4533}" dt="2025-02-24T23:31:46.533" v="741" actId="27636"/>
        <pc:sldMkLst>
          <pc:docMk/>
          <pc:sldMk cId="2367745547" sldId="530"/>
        </pc:sldMkLst>
        <pc:spChg chg="mod">
          <ac:chgData name="Opher Donchin" userId="37446733-118c-46f6-b903-027425f2ef02" providerId="ADAL" clId="{473118A5-692C-45F8-AA9C-6A3D046E4533}" dt="2025-02-24T23:30:13.025" v="654" actId="20577"/>
          <ac:spMkLst>
            <pc:docMk/>
            <pc:sldMk cId="2367745547" sldId="530"/>
            <ac:spMk id="2" creationId="{14D999CD-6088-E596-7726-6175286F2C6D}"/>
          </ac:spMkLst>
        </pc:spChg>
        <pc:spChg chg="mod">
          <ac:chgData name="Opher Donchin" userId="37446733-118c-46f6-b903-027425f2ef02" providerId="ADAL" clId="{473118A5-692C-45F8-AA9C-6A3D046E4533}" dt="2025-02-24T23:31:46.533" v="741" actId="27636"/>
          <ac:spMkLst>
            <pc:docMk/>
            <pc:sldMk cId="2367745547" sldId="530"/>
            <ac:spMk id="3" creationId="{8878D2A6-3F02-A298-1159-89552CFDABD5}"/>
          </ac:spMkLst>
        </pc:spChg>
        <pc:picChg chg="add mod">
          <ac:chgData name="Opher Donchin" userId="37446733-118c-46f6-b903-027425f2ef02" providerId="ADAL" clId="{473118A5-692C-45F8-AA9C-6A3D046E4533}" dt="2025-02-24T23:31:01.164" v="660" actId="14100"/>
          <ac:picMkLst>
            <pc:docMk/>
            <pc:sldMk cId="2367745547" sldId="530"/>
            <ac:picMk id="4" creationId="{DF5822A6-48C8-FE7B-7FE3-57D31FF6AE0F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96021728" sldId="5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1590362" sldId="531"/>
        </pc:sldMkLst>
      </pc:sldChg>
      <pc:sldChg chg="addSp modSp new mod modAnim">
        <pc:chgData name="Opher Donchin" userId="37446733-118c-46f6-b903-027425f2ef02" providerId="ADAL" clId="{473118A5-692C-45F8-AA9C-6A3D046E4533}" dt="2025-02-24T23:37:57.599" v="877"/>
        <pc:sldMkLst>
          <pc:docMk/>
          <pc:sldMk cId="2555322768" sldId="531"/>
        </pc:sldMkLst>
        <pc:spChg chg="mod">
          <ac:chgData name="Opher Donchin" userId="37446733-118c-46f6-b903-027425f2ef02" providerId="ADAL" clId="{473118A5-692C-45F8-AA9C-6A3D046E4533}" dt="2025-02-24T23:36:21.478" v="796" actId="20577"/>
          <ac:spMkLst>
            <pc:docMk/>
            <pc:sldMk cId="2555322768" sldId="531"/>
            <ac:spMk id="2" creationId="{35C9A0B6-C078-6DCD-0DE9-40B0078C0FDF}"/>
          </ac:spMkLst>
        </pc:spChg>
        <pc:spChg chg="mod">
          <ac:chgData name="Opher Donchin" userId="37446733-118c-46f6-b903-027425f2ef02" providerId="ADAL" clId="{473118A5-692C-45F8-AA9C-6A3D046E4533}" dt="2025-02-24T23:36:41.441" v="861" actId="20577"/>
          <ac:spMkLst>
            <pc:docMk/>
            <pc:sldMk cId="2555322768" sldId="531"/>
            <ac:spMk id="3" creationId="{B79DCA5E-C60E-09CA-7C45-1EE173F19701}"/>
          </ac:spMkLst>
        </pc:spChg>
        <pc:spChg chg="add mod">
          <ac:chgData name="Opher Donchin" userId="37446733-118c-46f6-b903-027425f2ef02" providerId="ADAL" clId="{473118A5-692C-45F8-AA9C-6A3D046E4533}" dt="2025-02-24T23:37:21.254" v="868" actId="20577"/>
          <ac:spMkLst>
            <pc:docMk/>
            <pc:sldMk cId="2555322768" sldId="531"/>
            <ac:spMk id="4" creationId="{61712BCA-9BA3-E85D-1E3E-62A3B031C63A}"/>
          </ac:spMkLst>
        </pc:spChg>
        <pc:spChg chg="add mod">
          <ac:chgData name="Opher Donchin" userId="37446733-118c-46f6-b903-027425f2ef02" providerId="ADAL" clId="{473118A5-692C-45F8-AA9C-6A3D046E4533}" dt="2025-02-24T23:37:05.353" v="862"/>
          <ac:spMkLst>
            <pc:docMk/>
            <pc:sldMk cId="2555322768" sldId="531"/>
            <ac:spMk id="5" creationId="{DBC5E9B8-3130-3D26-A2E3-0811FDFECF55}"/>
          </ac:spMkLst>
        </pc:spChg>
      </pc:sldChg>
      <pc:sldChg chg="addSp modSp new mod">
        <pc:chgData name="Opher Donchin" userId="37446733-118c-46f6-b903-027425f2ef02" providerId="ADAL" clId="{473118A5-692C-45F8-AA9C-6A3D046E4533}" dt="2025-02-24T23:44:09.751" v="936" actId="14100"/>
        <pc:sldMkLst>
          <pc:docMk/>
          <pc:sldMk cId="3134593150" sldId="532"/>
        </pc:sldMkLst>
        <pc:spChg chg="mod">
          <ac:chgData name="Opher Donchin" userId="37446733-118c-46f6-b903-027425f2ef02" providerId="ADAL" clId="{473118A5-692C-45F8-AA9C-6A3D046E4533}" dt="2025-02-24T23:44:09.751" v="936" actId="14100"/>
          <ac:spMkLst>
            <pc:docMk/>
            <pc:sldMk cId="3134593150" sldId="532"/>
            <ac:spMk id="2" creationId="{25510A3D-EE9B-7A17-F090-0989D8F553C0}"/>
          </ac:spMkLst>
        </pc:spChg>
        <pc:picChg chg="add mod">
          <ac:chgData name="Opher Donchin" userId="37446733-118c-46f6-b903-027425f2ef02" providerId="ADAL" clId="{473118A5-692C-45F8-AA9C-6A3D046E4533}" dt="2025-02-24T23:44:06.307" v="935" actId="1076"/>
          <ac:picMkLst>
            <pc:docMk/>
            <pc:sldMk cId="3134593150" sldId="532"/>
            <ac:picMk id="3" creationId="{25656F36-2B60-887D-C37D-5C235F77CF9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71359591" sldId="53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58020458" sldId="533"/>
        </pc:sldMkLst>
      </pc:sldChg>
      <pc:sldChg chg="addSp delSp modSp new mod modClrScheme chgLayout">
        <pc:chgData name="Opher Donchin" userId="37446733-118c-46f6-b903-027425f2ef02" providerId="ADAL" clId="{473118A5-692C-45F8-AA9C-6A3D046E4533}" dt="2025-02-25T22:22:50.256" v="1027" actId="1076"/>
        <pc:sldMkLst>
          <pc:docMk/>
          <pc:sldMk cId="3996403150" sldId="533"/>
        </pc:sldMkLst>
        <pc:spChg chg="mod ord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2" creationId="{5BEA3AFC-25A9-92FC-A689-3BD6491FC012}"/>
          </ac:spMkLst>
        </pc:spChg>
        <pc:spChg chg="del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3" creationId="{08253081-661F-BF7E-BA43-B44E166EA359}"/>
          </ac:spMkLst>
        </pc:spChg>
        <pc:spChg chg="add mod">
          <ac:chgData name="Opher Donchin" userId="37446733-118c-46f6-b903-027425f2ef02" providerId="ADAL" clId="{473118A5-692C-45F8-AA9C-6A3D046E4533}" dt="2025-02-25T22:21:29.301" v="1014" actId="403"/>
          <ac:spMkLst>
            <pc:docMk/>
            <pc:sldMk cId="3996403150" sldId="533"/>
            <ac:spMk id="5" creationId="{14D52C11-CA0D-F6C3-033E-0AF442B69380}"/>
          </ac:spMkLst>
        </pc:spChg>
        <pc:spChg chg="add mod">
          <ac:chgData name="Opher Donchin" userId="37446733-118c-46f6-b903-027425f2ef02" providerId="ADAL" clId="{473118A5-692C-45F8-AA9C-6A3D046E4533}" dt="2025-02-25T22:22:50.256" v="1027" actId="1076"/>
          <ac:spMkLst>
            <pc:docMk/>
            <pc:sldMk cId="3996403150" sldId="533"/>
            <ac:spMk id="8" creationId="{9326913F-6FA1-DDF0-BF80-D5E8047FA266}"/>
          </ac:spMkLst>
        </pc:spChg>
        <pc:picChg chg="add mod">
          <ac:chgData name="Opher Donchin" userId="37446733-118c-46f6-b903-027425f2ef02" providerId="ADAL" clId="{473118A5-692C-45F8-AA9C-6A3D046E4533}" dt="2025-02-25T22:21:56.825" v="1017" actId="14100"/>
          <ac:picMkLst>
            <pc:docMk/>
            <pc:sldMk cId="3996403150" sldId="533"/>
            <ac:picMk id="6" creationId="{A36913CC-78CF-6C68-11BD-E431F5839CDA}"/>
          </ac:picMkLst>
        </pc:picChg>
        <pc:picChg chg="add mod">
          <ac:chgData name="Opher Donchin" userId="37446733-118c-46f6-b903-027425f2ef02" providerId="ADAL" clId="{473118A5-692C-45F8-AA9C-6A3D046E4533}" dt="2025-02-25T22:22:46.315" v="1026" actId="1076"/>
          <ac:picMkLst>
            <pc:docMk/>
            <pc:sldMk cId="3996403150" sldId="533"/>
            <ac:picMk id="9" creationId="{A2833FA3-D46B-57C2-B8AC-133C29C32807}"/>
          </ac:picMkLst>
        </pc:picChg>
      </pc:sldChg>
      <pc:sldChg chg="addSp modSp new mod">
        <pc:chgData name="Opher Donchin" userId="37446733-118c-46f6-b903-027425f2ef02" providerId="ADAL" clId="{473118A5-692C-45F8-AA9C-6A3D046E4533}" dt="2025-02-25T22:39:44.319" v="1071" actId="1582"/>
        <pc:sldMkLst>
          <pc:docMk/>
          <pc:sldMk cId="781834299" sldId="534"/>
        </pc:sldMkLst>
        <pc:spChg chg="mod">
          <ac:chgData name="Opher Donchin" userId="37446733-118c-46f6-b903-027425f2ef02" providerId="ADAL" clId="{473118A5-692C-45F8-AA9C-6A3D046E4533}" dt="2025-02-25T22:36:39.684" v="1062" actId="20577"/>
          <ac:spMkLst>
            <pc:docMk/>
            <pc:sldMk cId="781834299" sldId="534"/>
            <ac:spMk id="2" creationId="{8A33A61F-502B-1629-5E4F-817D6E8C8679}"/>
          </ac:spMkLst>
        </pc:spChg>
        <pc:spChg chg="mod">
          <ac:chgData name="Opher Donchin" userId="37446733-118c-46f6-b903-027425f2ef02" providerId="ADAL" clId="{473118A5-692C-45F8-AA9C-6A3D046E4533}" dt="2025-02-25T22:39:25.533" v="1069" actId="27636"/>
          <ac:spMkLst>
            <pc:docMk/>
            <pc:sldMk cId="781834299" sldId="534"/>
            <ac:spMk id="3" creationId="{41D35905-A2DD-67C8-60AD-2D802C6C9C76}"/>
          </ac:spMkLst>
        </pc:spChg>
        <pc:picChg chg="add mod">
          <ac:chgData name="Opher Donchin" userId="37446733-118c-46f6-b903-027425f2ef02" providerId="ADAL" clId="{473118A5-692C-45F8-AA9C-6A3D046E4533}" dt="2025-02-25T22:39:44.319" v="1071" actId="1582"/>
          <ac:picMkLst>
            <pc:docMk/>
            <pc:sldMk cId="781834299" sldId="534"/>
            <ac:picMk id="4" creationId="{679DBA6C-35B7-5D99-B327-DD8C4AD961FA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935917" sldId="534"/>
        </pc:sldMkLst>
      </pc:sldChg>
      <pc:sldChg chg="addSp modSp new mod">
        <pc:chgData name="Opher Donchin" userId="37446733-118c-46f6-b903-027425f2ef02" providerId="ADAL" clId="{473118A5-692C-45F8-AA9C-6A3D046E4533}" dt="2025-02-25T23:00:48.598" v="1131" actId="20577"/>
        <pc:sldMkLst>
          <pc:docMk/>
          <pc:sldMk cId="524633804" sldId="535"/>
        </pc:sldMkLst>
        <pc:spChg chg="mod">
          <ac:chgData name="Opher Donchin" userId="37446733-118c-46f6-b903-027425f2ef02" providerId="ADAL" clId="{473118A5-692C-45F8-AA9C-6A3D046E4533}" dt="2025-02-25T23:00:34.297" v="1100" actId="20577"/>
          <ac:spMkLst>
            <pc:docMk/>
            <pc:sldMk cId="524633804" sldId="535"/>
            <ac:spMk id="2" creationId="{77368E53-B45C-EAE1-599A-C7F261892AF4}"/>
          </ac:spMkLst>
        </pc:spChg>
        <pc:spChg chg="mod">
          <ac:chgData name="Opher Donchin" userId="37446733-118c-46f6-b903-027425f2ef02" providerId="ADAL" clId="{473118A5-692C-45F8-AA9C-6A3D046E4533}" dt="2025-02-25T23:00:48.598" v="1131" actId="20577"/>
          <ac:spMkLst>
            <pc:docMk/>
            <pc:sldMk cId="524633804" sldId="535"/>
            <ac:spMk id="3" creationId="{5AFFDC88-2976-3D33-C169-4D6D59C194FC}"/>
          </ac:spMkLst>
        </pc:spChg>
        <pc:picChg chg="add mod">
          <ac:chgData name="Opher Donchin" userId="37446733-118c-46f6-b903-027425f2ef02" providerId="ADAL" clId="{473118A5-692C-45F8-AA9C-6A3D046E4533}" dt="2025-02-25T23:00:28.241" v="1076" actId="1076"/>
          <ac:picMkLst>
            <pc:docMk/>
            <pc:sldMk cId="524633804" sldId="535"/>
            <ac:picMk id="4" creationId="{DBE883B5-C81F-7E9E-8CA2-05902F082B5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54440970" sldId="535"/>
        </pc:sldMkLst>
      </pc:sldChg>
      <pc:sldChg chg="addSp modSp new mod">
        <pc:chgData name="Opher Donchin" userId="37446733-118c-46f6-b903-027425f2ef02" providerId="ADAL" clId="{473118A5-692C-45F8-AA9C-6A3D046E4533}" dt="2025-02-25T23:05:53.624" v="1317" actId="1076"/>
        <pc:sldMkLst>
          <pc:docMk/>
          <pc:sldMk cId="2613827296" sldId="536"/>
        </pc:sldMkLst>
        <pc:spChg chg="mod">
          <ac:chgData name="Opher Donchin" userId="37446733-118c-46f6-b903-027425f2ef02" providerId="ADAL" clId="{473118A5-692C-45F8-AA9C-6A3D046E4533}" dt="2025-02-25T23:01:29.728" v="1165" actId="20577"/>
          <ac:spMkLst>
            <pc:docMk/>
            <pc:sldMk cId="2613827296" sldId="536"/>
            <ac:spMk id="2" creationId="{385B699B-178C-4B05-DDB9-87F6CAA6A88A}"/>
          </ac:spMkLst>
        </pc:spChg>
        <pc:spChg chg="mod">
          <ac:chgData name="Opher Donchin" userId="37446733-118c-46f6-b903-027425f2ef02" providerId="ADAL" clId="{473118A5-692C-45F8-AA9C-6A3D046E4533}" dt="2025-02-25T23:03:35.974" v="1309" actId="20577"/>
          <ac:spMkLst>
            <pc:docMk/>
            <pc:sldMk cId="2613827296" sldId="536"/>
            <ac:spMk id="3" creationId="{83E309F0-E3F7-40C7-CBFC-DD2A297982E5}"/>
          </ac:spMkLst>
        </pc:spChg>
        <pc:spChg chg="add mod">
          <ac:chgData name="Opher Donchin" userId="37446733-118c-46f6-b903-027425f2ef02" providerId="ADAL" clId="{473118A5-692C-45F8-AA9C-6A3D046E4533}" dt="2025-02-25T23:02:45.748" v="1181" actId="1076"/>
          <ac:spMkLst>
            <pc:docMk/>
            <pc:sldMk cId="2613827296" sldId="536"/>
            <ac:spMk id="6" creationId="{26454169-1D7F-E0FC-469F-847EE70341D8}"/>
          </ac:spMkLst>
        </pc:spChg>
        <pc:graphicFrameChg chg="add mod">
          <ac:chgData name="Opher Donchin" userId="37446733-118c-46f6-b903-027425f2ef02" providerId="ADAL" clId="{473118A5-692C-45F8-AA9C-6A3D046E4533}" dt="2025-02-25T23:05:53.624" v="1317" actId="1076"/>
          <ac:graphicFrameMkLst>
            <pc:docMk/>
            <pc:sldMk cId="2613827296" sldId="536"/>
            <ac:graphicFrameMk id="7" creationId="{9AA91430-BA49-03E9-1CB4-7EF7F3A2A445}"/>
          </ac:graphicFrameMkLst>
        </pc:graphicFrameChg>
        <pc:picChg chg="add mod">
          <ac:chgData name="Opher Donchin" userId="37446733-118c-46f6-b903-027425f2ef02" providerId="ADAL" clId="{473118A5-692C-45F8-AA9C-6A3D046E4533}" dt="2025-02-25T23:02:49.474" v="1182" actId="1076"/>
          <ac:picMkLst>
            <pc:docMk/>
            <pc:sldMk cId="2613827296" sldId="536"/>
            <ac:picMk id="4" creationId="{D24EA6CD-A387-8552-BA01-202EE65770FE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89927869" sldId="536"/>
        </pc:sldMkLst>
      </pc:sldChg>
      <pc:sldChg chg="addSp delSp modSp add mod">
        <pc:chgData name="Opher Donchin" userId="37446733-118c-46f6-b903-027425f2ef02" providerId="ADAL" clId="{473118A5-692C-45F8-AA9C-6A3D046E4533}" dt="2025-02-25T23:12:37.050" v="1742" actId="27636"/>
        <pc:sldMkLst>
          <pc:docMk/>
          <pc:sldMk cId="2959544" sldId="537"/>
        </pc:sldMkLst>
        <pc:spChg chg="mod">
          <ac:chgData name="Opher Donchin" userId="37446733-118c-46f6-b903-027425f2ef02" providerId="ADAL" clId="{473118A5-692C-45F8-AA9C-6A3D046E4533}" dt="2025-02-25T23:06:52.583" v="1338" actId="20577"/>
          <ac:spMkLst>
            <pc:docMk/>
            <pc:sldMk cId="2959544" sldId="537"/>
            <ac:spMk id="2" creationId="{FE66434B-3BD2-F689-3199-4E54528343BF}"/>
          </ac:spMkLst>
        </pc:spChg>
        <pc:spChg chg="mod">
          <ac:chgData name="Opher Donchin" userId="37446733-118c-46f6-b903-027425f2ef02" providerId="ADAL" clId="{473118A5-692C-45F8-AA9C-6A3D046E4533}" dt="2025-02-25T23:12:37.050" v="1742" actId="27636"/>
          <ac:spMkLst>
            <pc:docMk/>
            <pc:sldMk cId="2959544" sldId="537"/>
            <ac:spMk id="3" creationId="{2E54AC96-132E-762E-846D-D07FFD084F86}"/>
          </ac:spMkLst>
        </pc:spChg>
        <pc:spChg chg="del">
          <ac:chgData name="Opher Donchin" userId="37446733-118c-46f6-b903-027425f2ef02" providerId="ADAL" clId="{473118A5-692C-45F8-AA9C-6A3D046E4533}" dt="2025-02-25T23:07:22.132" v="1379" actId="478"/>
          <ac:spMkLst>
            <pc:docMk/>
            <pc:sldMk cId="2959544" sldId="537"/>
            <ac:spMk id="6" creationId="{BAF0F42C-0DD7-5579-D4BA-4BD8151175BE}"/>
          </ac:spMkLst>
        </pc:spChg>
        <pc:graphicFrameChg chg="add mod modGraphic">
          <ac:chgData name="Opher Donchin" userId="37446733-118c-46f6-b903-027425f2ef02" providerId="ADAL" clId="{473118A5-692C-45F8-AA9C-6A3D046E4533}" dt="2025-02-25T23:10:40.389" v="1625" actId="1076"/>
          <ac:graphicFrameMkLst>
            <pc:docMk/>
            <pc:sldMk cId="2959544" sldId="537"/>
            <ac:graphicFrameMk id="5" creationId="{AAEA6B74-75E9-1EC2-1176-C5D36D931245}"/>
          </ac:graphicFrameMkLst>
        </pc:graphicFrameChg>
        <pc:graphicFrameChg chg="mod">
          <ac:chgData name="Opher Donchin" userId="37446733-118c-46f6-b903-027425f2ef02" providerId="ADAL" clId="{473118A5-692C-45F8-AA9C-6A3D046E4533}" dt="2025-02-25T23:10:43.677" v="1627" actId="14100"/>
          <ac:graphicFrameMkLst>
            <pc:docMk/>
            <pc:sldMk cId="2959544" sldId="537"/>
            <ac:graphicFrameMk id="7" creationId="{6D1D72F0-49BD-0726-F2C4-797310874358}"/>
          </ac:graphicFrameMkLst>
        </pc:graphicFrameChg>
        <pc:picChg chg="del">
          <ac:chgData name="Opher Donchin" userId="37446733-118c-46f6-b903-027425f2ef02" providerId="ADAL" clId="{473118A5-692C-45F8-AA9C-6A3D046E4533}" dt="2025-02-25T23:07:05.010" v="1378" actId="478"/>
          <ac:picMkLst>
            <pc:docMk/>
            <pc:sldMk cId="2959544" sldId="537"/>
            <ac:picMk id="4" creationId="{D5E9BF29-F5B9-115F-6DE5-E857316B6C6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22618472" sldId="53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053345536" sldId="538"/>
        </pc:sldMkLst>
      </pc:sldChg>
      <pc:sldChg chg="addSp modSp new mod">
        <pc:chgData name="Opher Donchin" userId="37446733-118c-46f6-b903-027425f2ef02" providerId="ADAL" clId="{473118A5-692C-45F8-AA9C-6A3D046E4533}" dt="2025-02-25T23:13:52.970" v="1902" actId="20577"/>
        <pc:sldMkLst>
          <pc:docMk/>
          <pc:sldMk cId="2410293892" sldId="538"/>
        </pc:sldMkLst>
        <pc:spChg chg="mod">
          <ac:chgData name="Opher Donchin" userId="37446733-118c-46f6-b903-027425f2ef02" providerId="ADAL" clId="{473118A5-692C-45F8-AA9C-6A3D046E4533}" dt="2025-02-25T23:12:53.734" v="1781" actId="20577"/>
          <ac:spMkLst>
            <pc:docMk/>
            <pc:sldMk cId="2410293892" sldId="538"/>
            <ac:spMk id="2" creationId="{D1A8C272-0F5A-FB1B-4D67-810202052C71}"/>
          </ac:spMkLst>
        </pc:spChg>
        <pc:spChg chg="mod">
          <ac:chgData name="Opher Donchin" userId="37446733-118c-46f6-b903-027425f2ef02" providerId="ADAL" clId="{473118A5-692C-45F8-AA9C-6A3D046E4533}" dt="2025-02-25T23:13:52.970" v="1902" actId="20577"/>
          <ac:spMkLst>
            <pc:docMk/>
            <pc:sldMk cId="2410293892" sldId="538"/>
            <ac:spMk id="3" creationId="{F3443224-F495-8118-1392-679E807EFAAC}"/>
          </ac:spMkLst>
        </pc:spChg>
        <pc:picChg chg="add mod">
          <ac:chgData name="Opher Donchin" userId="37446733-118c-46f6-b903-027425f2ef02" providerId="ADAL" clId="{473118A5-692C-45F8-AA9C-6A3D046E4533}" dt="2025-02-25T23:13:31.732" v="1787" actId="1076"/>
          <ac:picMkLst>
            <pc:docMk/>
            <pc:sldMk cId="2410293892" sldId="538"/>
            <ac:picMk id="4" creationId="{F9863789-77B1-45DE-45B8-E69208D64A4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9949890" sldId="539"/>
        </pc:sldMkLst>
      </pc:sldChg>
      <pc:sldChg chg="modSp add mod">
        <pc:chgData name="Opher Donchin" userId="37446733-118c-46f6-b903-027425f2ef02" providerId="ADAL" clId="{473118A5-692C-45F8-AA9C-6A3D046E4533}" dt="2025-02-25T23:25:58.013" v="1915" actId="20577"/>
        <pc:sldMkLst>
          <pc:docMk/>
          <pc:sldMk cId="4096231202" sldId="539"/>
        </pc:sldMkLst>
        <pc:spChg chg="mod">
          <ac:chgData name="Opher Donchin" userId="37446733-118c-46f6-b903-027425f2ef02" providerId="ADAL" clId="{473118A5-692C-45F8-AA9C-6A3D046E4533}" dt="2025-02-25T23:25:58.013" v="1915" actId="20577"/>
          <ac:spMkLst>
            <pc:docMk/>
            <pc:sldMk cId="4096231202" sldId="539"/>
            <ac:spMk id="7" creationId="{00E80B95-5918-B2FC-5C32-0F37C0AFBAE5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85726623" sldId="540"/>
        </pc:sldMkLst>
      </pc:sldChg>
      <pc:sldChg chg="modSp add mod">
        <pc:chgData name="Opher Donchin" userId="37446733-118c-46f6-b903-027425f2ef02" providerId="ADAL" clId="{473118A5-692C-45F8-AA9C-6A3D046E4533}" dt="2025-02-25T23:26:31.465" v="1920" actId="20577"/>
        <pc:sldMkLst>
          <pc:docMk/>
          <pc:sldMk cId="2756748517" sldId="540"/>
        </pc:sldMkLst>
        <pc:spChg chg="mod">
          <ac:chgData name="Opher Donchin" userId="37446733-118c-46f6-b903-027425f2ef02" providerId="ADAL" clId="{473118A5-692C-45F8-AA9C-6A3D046E4533}" dt="2025-02-25T23:26:31.465" v="1920" actId="20577"/>
          <ac:spMkLst>
            <pc:docMk/>
            <pc:sldMk cId="2756748517" sldId="540"/>
            <ac:spMk id="7" creationId="{6C36C6AA-9133-AE28-632C-E0396328A0D3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35615153" sldId="541"/>
        </pc:sldMkLst>
      </pc:sldChg>
      <pc:sldChg chg="modSp add mod">
        <pc:chgData name="Opher Donchin" userId="37446733-118c-46f6-b903-027425f2ef02" providerId="ADAL" clId="{473118A5-692C-45F8-AA9C-6A3D046E4533}" dt="2025-02-25T23:27:09.053" v="1953" actId="27636"/>
        <pc:sldMkLst>
          <pc:docMk/>
          <pc:sldMk cId="3761045833" sldId="541"/>
        </pc:sldMkLst>
        <pc:spChg chg="mod">
          <ac:chgData name="Opher Donchin" userId="37446733-118c-46f6-b903-027425f2ef02" providerId="ADAL" clId="{473118A5-692C-45F8-AA9C-6A3D046E4533}" dt="2025-02-25T23:27:09.053" v="1953" actId="27636"/>
          <ac:spMkLst>
            <pc:docMk/>
            <pc:sldMk cId="3761045833" sldId="541"/>
            <ac:spMk id="7" creationId="{71C14C90-91EA-2BEE-1D1F-AA33B05732C6}"/>
          </ac:spMkLst>
        </pc:spChg>
      </pc:sldChg>
      <pc:sldChg chg="modSp add mod">
        <pc:chgData name="Opher Donchin" userId="37446733-118c-46f6-b903-027425f2ef02" providerId="ADAL" clId="{473118A5-692C-45F8-AA9C-6A3D046E4533}" dt="2025-02-25T23:27:39.660" v="1974" actId="20577"/>
        <pc:sldMkLst>
          <pc:docMk/>
          <pc:sldMk cId="530816709" sldId="542"/>
        </pc:sldMkLst>
        <pc:spChg chg="mod">
          <ac:chgData name="Opher Donchin" userId="37446733-118c-46f6-b903-027425f2ef02" providerId="ADAL" clId="{473118A5-692C-45F8-AA9C-6A3D046E4533}" dt="2025-02-25T23:27:39.660" v="1974" actId="20577"/>
          <ac:spMkLst>
            <pc:docMk/>
            <pc:sldMk cId="530816709" sldId="542"/>
            <ac:spMk id="7" creationId="{F8D216E4-E581-8EE7-D610-D2F044ABC0DC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34588185" sldId="54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79341348" sldId="54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00714071" sldId="54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5846856" sldId="54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015179254" sldId="5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64772160" sldId="54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39410144" sldId="54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2925917" sldId="55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75234389" sldId="55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6585867" sldId="55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298264724" sldId="553"/>
        </pc:sldMkLst>
      </pc:sldChg>
      <pc:sldChg chg="modSp add del mod">
        <pc:chgData name="Opher Donchin" userId="37446733-118c-46f6-b903-027425f2ef02" providerId="ADAL" clId="{473118A5-692C-45F8-AA9C-6A3D046E4533}" dt="2025-02-25T23:34:51.516" v="2198" actId="20577"/>
        <pc:sldMkLst>
          <pc:docMk/>
          <pc:sldMk cId="3007763487" sldId="554"/>
        </pc:sldMkLst>
        <pc:spChg chg="mod">
          <ac:chgData name="Opher Donchin" userId="37446733-118c-46f6-b903-027425f2ef02" providerId="ADAL" clId="{473118A5-692C-45F8-AA9C-6A3D046E4533}" dt="2025-02-25T23:33:45.852" v="2025" actId="20577"/>
          <ac:spMkLst>
            <pc:docMk/>
            <pc:sldMk cId="3007763487" sldId="554"/>
            <ac:spMk id="2" creationId="{B008ACB9-25B3-8327-FB32-05B837322DEA}"/>
          </ac:spMkLst>
        </pc:spChg>
        <pc:spChg chg="mod">
          <ac:chgData name="Opher Donchin" userId="37446733-118c-46f6-b903-027425f2ef02" providerId="ADAL" clId="{473118A5-692C-45F8-AA9C-6A3D046E4533}" dt="2025-02-25T23:34:51.516" v="2198" actId="20577"/>
          <ac:spMkLst>
            <pc:docMk/>
            <pc:sldMk cId="3007763487" sldId="554"/>
            <ac:spMk id="3" creationId="{10179BE0-BFCF-7055-F73B-FE2B3491E6EA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579074892" sldId="555"/>
        </pc:sldMkLst>
      </pc:sldChg>
      <pc:sldChg chg="addSp modSp add mod ord">
        <pc:chgData name="Opher Donchin" userId="37446733-118c-46f6-b903-027425f2ef02" providerId="ADAL" clId="{473118A5-692C-45F8-AA9C-6A3D046E4533}" dt="2025-02-25T23:41:54.049" v="2347"/>
        <pc:sldMkLst>
          <pc:docMk/>
          <pc:sldMk cId="2689927869" sldId="555"/>
        </pc:sldMkLst>
        <pc:spChg chg="mod">
          <ac:chgData name="Opher Donchin" userId="37446733-118c-46f6-b903-027425f2ef02" providerId="ADAL" clId="{473118A5-692C-45F8-AA9C-6A3D046E4533}" dt="2025-02-25T23:39:37.890" v="2340" actId="20577"/>
          <ac:spMkLst>
            <pc:docMk/>
            <pc:sldMk cId="2689927869" sldId="555"/>
            <ac:spMk id="4" creationId="{3DC65EE0-F03B-514B-483B-16C5CBAEACE0}"/>
          </ac:spMkLst>
        </pc:spChg>
        <pc:spChg chg="mod">
          <ac:chgData name="Opher Donchin" userId="37446733-118c-46f6-b903-027425f2ef02" providerId="ADAL" clId="{473118A5-692C-45F8-AA9C-6A3D046E4533}" dt="2025-02-25T23:39:12.436" v="2330" actId="20577"/>
          <ac:spMkLst>
            <pc:docMk/>
            <pc:sldMk cId="2689927869" sldId="555"/>
            <ac:spMk id="5" creationId="{4092FFCA-6A6D-88F6-BAB1-29F7D849F1DF}"/>
          </ac:spMkLst>
        </pc:spChg>
        <pc:graphicFrameChg chg="add mod">
          <ac:chgData name="Opher Donchin" userId="37446733-118c-46f6-b903-027425f2ef02" providerId="ADAL" clId="{473118A5-692C-45F8-AA9C-6A3D046E4533}" dt="2025-02-25T23:39:29.969" v="2332" actId="1076"/>
          <ac:graphicFrameMkLst>
            <pc:docMk/>
            <pc:sldMk cId="2689927869" sldId="555"/>
            <ac:graphicFrameMk id="2" creationId="{5079C67F-A11D-3C42-F63B-A3BC977BB773}"/>
          </ac:graphicFrameMkLst>
        </pc:graphicFrameChg>
      </pc:sldChg>
      <pc:sldChg chg="addSp modSp add mod">
        <pc:chgData name="Opher Donchin" userId="37446733-118c-46f6-b903-027425f2ef02" providerId="ADAL" clId="{473118A5-692C-45F8-AA9C-6A3D046E4533}" dt="2025-02-25T23:42:29.360" v="2356" actId="1076"/>
        <pc:sldMkLst>
          <pc:docMk/>
          <pc:sldMk cId="858020458" sldId="556"/>
        </pc:sldMkLst>
        <pc:spChg chg="mod">
          <ac:chgData name="Opher Donchin" userId="37446733-118c-46f6-b903-027425f2ef02" providerId="ADAL" clId="{473118A5-692C-45F8-AA9C-6A3D046E4533}" dt="2025-02-25T23:41:50.504" v="2345" actId="20577"/>
          <ac:spMkLst>
            <pc:docMk/>
            <pc:sldMk cId="858020458" sldId="556"/>
            <ac:spMk id="2" creationId="{A684A59B-E364-E741-CFBD-3DAED845B164}"/>
          </ac:spMkLst>
        </pc:spChg>
        <pc:graphicFrameChg chg="mod">
          <ac:chgData name="Opher Donchin" userId="37446733-118c-46f6-b903-027425f2ef02" providerId="ADAL" clId="{473118A5-692C-45F8-AA9C-6A3D046E4533}" dt="2025-02-25T23:42:27.498" v="2355" actId="1076"/>
          <ac:graphicFrameMkLst>
            <pc:docMk/>
            <pc:sldMk cId="858020458" sldId="556"/>
            <ac:graphicFrameMk id="4" creationId="{435F5A3B-CC4A-88BC-24D0-B7025174E136}"/>
          </ac:graphicFrameMkLst>
        </pc:graphicFrameChg>
        <pc:picChg chg="add mod">
          <ac:chgData name="Opher Donchin" userId="37446733-118c-46f6-b903-027425f2ef02" providerId="ADAL" clId="{473118A5-692C-45F8-AA9C-6A3D046E4533}" dt="2025-02-25T23:42:24.122" v="2353" actId="1076"/>
          <ac:picMkLst>
            <pc:docMk/>
            <pc:sldMk cId="858020458" sldId="556"/>
            <ac:picMk id="3" creationId="{B61A7830-99E1-A7A6-90AA-5773B83FD31C}"/>
          </ac:picMkLst>
        </pc:picChg>
        <pc:picChg chg="mod">
          <ac:chgData name="Opher Donchin" userId="37446733-118c-46f6-b903-027425f2ef02" providerId="ADAL" clId="{473118A5-692C-45F8-AA9C-6A3D046E4533}" dt="2025-02-25T23:42:29.360" v="2356" actId="1076"/>
          <ac:picMkLst>
            <pc:docMk/>
            <pc:sldMk cId="858020458" sldId="556"/>
            <ac:picMk id="7" creationId="{E65BB742-817F-8B14-BD56-742C89FBE69D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39016347" sldId="5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10204973" sldId="55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22699013" sldId="55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8007479" sldId="55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49941338" sldId="56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4500660" sldId="56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69702717" sldId="56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573017126" sldId="56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3178281" sldId="56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392408227" sldId="56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67250947" sldId="56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568013721" sldId="56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485866551" sldId="56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28105093" sldId="56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58082188" sldId="571"/>
        </pc:sldMkLst>
      </pc:sldChg>
    </pc:docChg>
  </pc:docChgLst>
  <pc:docChgLst>
    <pc:chgData name="Opher Donchin" userId="37446733-118c-46f6-b903-027425f2ef02" providerId="ADAL" clId="{544CA09F-5CF0-4038-97B2-762F0129195C}"/>
    <pc:docChg chg="custSel addSld modSld">
      <pc:chgData name="Opher Donchin" userId="37446733-118c-46f6-b903-027425f2ef02" providerId="ADAL" clId="{544CA09F-5CF0-4038-97B2-762F0129195C}" dt="2025-02-24T11:35:09.285" v="2759" actId="20577"/>
      <pc:docMkLst>
        <pc:docMk/>
      </pc:docMkLst>
      <pc:sldChg chg="modSp mod">
        <pc:chgData name="Opher Donchin" userId="37446733-118c-46f6-b903-027425f2ef02" providerId="ADAL" clId="{544CA09F-5CF0-4038-97B2-762F0129195C}" dt="2025-02-24T08:34:29.757" v="19" actId="20577"/>
        <pc:sldMkLst>
          <pc:docMk/>
          <pc:sldMk cId="2095873694" sldId="256"/>
        </pc:sldMkLst>
        <pc:spChg chg="mod">
          <ac:chgData name="Opher Donchin" userId="37446733-118c-46f6-b903-027425f2ef02" providerId="ADAL" clId="{544CA09F-5CF0-4038-97B2-762F0129195C}" dt="2025-02-24T08:34:29.757" v="19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modSp mod">
        <pc:chgData name="Opher Donchin" userId="37446733-118c-46f6-b903-027425f2ef02" providerId="ADAL" clId="{544CA09F-5CF0-4038-97B2-762F0129195C}" dt="2025-02-24T11:34:48.988" v="270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544CA09F-5CF0-4038-97B2-762F0129195C}" dt="2025-02-24T11:34:48.988" v="270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modSp mod">
        <pc:chgData name="Opher Donchin" userId="37446733-118c-46f6-b903-027425f2ef02" providerId="ADAL" clId="{544CA09F-5CF0-4038-97B2-762F0129195C}" dt="2025-02-24T11:33:01.535" v="2640" actId="207"/>
        <pc:sldMkLst>
          <pc:docMk/>
          <pc:sldMk cId="3039379089" sldId="520"/>
        </pc:sldMkLst>
        <pc:spChg chg="mod">
          <ac:chgData name="Opher Donchin" userId="37446733-118c-46f6-b903-027425f2ef02" providerId="ADAL" clId="{544CA09F-5CF0-4038-97B2-762F0129195C}" dt="2025-02-24T11:33:01.535" v="2640" actId="207"/>
          <ac:spMkLst>
            <pc:docMk/>
            <pc:sldMk cId="3039379089" sldId="520"/>
            <ac:spMk id="5" creationId="{48025CD1-C591-6E24-9CA7-EEF892FDB7EE}"/>
          </ac:spMkLst>
        </pc:spChg>
      </pc:sldChg>
      <pc:sldChg chg="modSp add mod">
        <pc:chgData name="Opher Donchin" userId="37446733-118c-46f6-b903-027425f2ef02" providerId="ADAL" clId="{544CA09F-5CF0-4038-97B2-762F0129195C}" dt="2025-02-24T11:33:33.305" v="2641" actId="207"/>
        <pc:sldMkLst>
          <pc:docMk/>
          <pc:sldMk cId="2352722331" sldId="521"/>
        </pc:sldMkLst>
        <pc:spChg chg="mod">
          <ac:chgData name="Opher Donchin" userId="37446733-118c-46f6-b903-027425f2ef02" providerId="ADAL" clId="{544CA09F-5CF0-4038-97B2-762F0129195C}" dt="2025-02-24T11:33:33.305" v="2641" actId="207"/>
          <ac:spMkLst>
            <pc:docMk/>
            <pc:sldMk cId="2352722331" sldId="521"/>
            <ac:spMk id="5" creationId="{90490D7E-D28E-D7BB-23F4-3A70597D8010}"/>
          </ac:spMkLst>
        </pc:spChg>
      </pc:sldChg>
      <pc:sldChg chg="modSp add mod">
        <pc:chgData name="Opher Donchin" userId="37446733-118c-46f6-b903-027425f2ef02" providerId="ADAL" clId="{544CA09F-5CF0-4038-97B2-762F0129195C}" dt="2025-02-24T11:33:43.182" v="2642" actId="207"/>
        <pc:sldMkLst>
          <pc:docMk/>
          <pc:sldMk cId="1189066010" sldId="522"/>
        </pc:sldMkLst>
        <pc:spChg chg="mod">
          <ac:chgData name="Opher Donchin" userId="37446733-118c-46f6-b903-027425f2ef02" providerId="ADAL" clId="{544CA09F-5CF0-4038-97B2-762F0129195C}" dt="2025-02-24T11:33:43.182" v="2642" actId="207"/>
          <ac:spMkLst>
            <pc:docMk/>
            <pc:sldMk cId="1189066010" sldId="522"/>
            <ac:spMk id="5" creationId="{D2F0CEE5-202C-7DD8-4450-1E3CD7B8B79B}"/>
          </ac:spMkLst>
        </pc:spChg>
      </pc:sldChg>
      <pc:sldChg chg="modSp add mod">
        <pc:chgData name="Opher Donchin" userId="37446733-118c-46f6-b903-027425f2ef02" providerId="ADAL" clId="{544CA09F-5CF0-4038-97B2-762F0129195C}" dt="2025-02-24T11:33:59.471" v="2643" actId="207"/>
        <pc:sldMkLst>
          <pc:docMk/>
          <pc:sldMk cId="1115959809" sldId="523"/>
        </pc:sldMkLst>
        <pc:spChg chg="mod">
          <ac:chgData name="Opher Donchin" userId="37446733-118c-46f6-b903-027425f2ef02" providerId="ADAL" clId="{544CA09F-5CF0-4038-97B2-762F0129195C}" dt="2025-02-24T11:33:59.471" v="2643" actId="207"/>
          <ac:spMkLst>
            <pc:docMk/>
            <pc:sldMk cId="1115959809" sldId="523"/>
            <ac:spMk id="5" creationId="{42861835-F598-4C23-7E1E-0F3B088810BD}"/>
          </ac:spMkLst>
        </pc:spChg>
      </pc:sldChg>
      <pc:sldChg chg="modSp add mod">
        <pc:chgData name="Opher Donchin" userId="37446733-118c-46f6-b903-027425f2ef02" providerId="ADAL" clId="{544CA09F-5CF0-4038-97B2-762F0129195C}" dt="2025-02-24T11:34:12.332" v="2644" actId="207"/>
        <pc:sldMkLst>
          <pc:docMk/>
          <pc:sldMk cId="1155810291" sldId="524"/>
        </pc:sldMkLst>
        <pc:spChg chg="mod">
          <ac:chgData name="Opher Donchin" userId="37446733-118c-46f6-b903-027425f2ef02" providerId="ADAL" clId="{544CA09F-5CF0-4038-97B2-762F0129195C}" dt="2025-02-24T11:34:12.332" v="2644" actId="207"/>
          <ac:spMkLst>
            <pc:docMk/>
            <pc:sldMk cId="1155810291" sldId="524"/>
            <ac:spMk id="5" creationId="{917E02A4-85A5-D6CE-5B96-52238CDAC0FA}"/>
          </ac:spMkLst>
        </pc:spChg>
      </pc:sldChg>
      <pc:sldChg chg="modSp add mod">
        <pc:chgData name="Opher Donchin" userId="37446733-118c-46f6-b903-027425f2ef02" providerId="ADAL" clId="{544CA09F-5CF0-4038-97B2-762F0129195C}" dt="2025-02-24T11:34:25.612" v="2645" actId="207"/>
        <pc:sldMkLst>
          <pc:docMk/>
          <pc:sldMk cId="192296637" sldId="525"/>
        </pc:sldMkLst>
        <pc:spChg chg="mod">
          <ac:chgData name="Opher Donchin" userId="37446733-118c-46f6-b903-027425f2ef02" providerId="ADAL" clId="{544CA09F-5CF0-4038-97B2-762F0129195C}" dt="2025-02-24T11:34:25.612" v="2645" actId="207"/>
          <ac:spMkLst>
            <pc:docMk/>
            <pc:sldMk cId="192296637" sldId="525"/>
            <ac:spMk id="5" creationId="{C874C535-874D-FB09-171B-D3786563E296}"/>
          </ac:spMkLst>
        </pc:spChg>
      </pc:sldChg>
      <pc:sldChg chg="modSp add mod">
        <pc:chgData name="Opher Donchin" userId="37446733-118c-46f6-b903-027425f2ef02" providerId="ADAL" clId="{544CA09F-5CF0-4038-97B2-762F0129195C}" dt="2025-02-24T11:35:09.285" v="2759" actId="20577"/>
        <pc:sldMkLst>
          <pc:docMk/>
          <pc:sldMk cId="1762163887" sldId="526"/>
        </pc:sldMkLst>
        <pc:spChg chg="mod">
          <ac:chgData name="Opher Donchin" userId="37446733-118c-46f6-b903-027425f2ef02" providerId="ADAL" clId="{544CA09F-5CF0-4038-97B2-762F0129195C}" dt="2025-02-24T11:35:09.285" v="2759" actId="20577"/>
          <ac:spMkLst>
            <pc:docMk/>
            <pc:sldMk cId="1762163887" sldId="526"/>
            <ac:spMk id="7" creationId="{C37465F6-5D7D-7A2E-A1FA-93991163B4C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s://python.arviz.org/en/stable/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0.png"/><Relationship Id="rId4" Type="http://schemas.openxmlformats.org/officeDocument/2006/relationships/image" Target="../media/image40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atistics</a:t>
            </a:r>
            <a:br>
              <a:rPr lang="en-US"/>
            </a:br>
            <a:r>
              <a:rPr lang="en-US"/>
              <a:t>367-1-4361</a:t>
            </a:r>
            <a:br>
              <a:rPr lang="en-US"/>
            </a:br>
            <a:r>
              <a:rPr lang="en-US" err="1"/>
              <a:t>PyMC</a:t>
            </a:r>
            <a:r>
              <a:rPr lang="en-US"/>
              <a:t> and Sampling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F88380-E6FA-73B6-4DAD-C6CD21FF7A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BCE5C91-9D0A-BADE-FE4E-3093DBBCA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F0CEE5-202C-7DD8-4450-1E3CD7B8B7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pPr lvl="1"/>
            <a:r>
              <a:rPr lang="en-US"/>
              <a:t>New technologies fuel excitement</a:t>
            </a:r>
          </a:p>
          <a:p>
            <a:pPr lvl="1"/>
            <a:r>
              <a:rPr lang="en-US"/>
              <a:t>Technology creates a cascade of improvement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Monte-</a:t>
            </a:r>
            <a:r>
              <a:rPr lang="en-US" err="1">
                <a:solidFill>
                  <a:srgbClr val="FF0000"/>
                </a:solidFill>
              </a:rPr>
              <a:t>carlo</a:t>
            </a:r>
            <a:r>
              <a:rPr lang="en-US">
                <a:solidFill>
                  <a:srgbClr val="FF0000"/>
                </a:solidFill>
              </a:rPr>
              <a:t> Markov chain (MCMC) sampling promises good approximate solutions</a:t>
            </a:r>
          </a:p>
          <a:p>
            <a:pPr lvl="1"/>
            <a:r>
              <a:rPr lang="en-US"/>
              <a:t>Metropolis-Hastings and Gibbs sampling show the approach is feasible</a:t>
            </a:r>
          </a:p>
          <a:p>
            <a:pPr lvl="1"/>
            <a:r>
              <a:rPr lang="en-US"/>
              <a:t>Bayesian methods move from the mathematical to the computational world  </a:t>
            </a:r>
          </a:p>
        </p:txBody>
      </p:sp>
    </p:spTree>
    <p:extLst>
      <p:ext uri="{BB962C8B-B14F-4D97-AF65-F5344CB8AC3E}">
        <p14:creationId xmlns:p14="http://schemas.microsoft.com/office/powerpoint/2010/main" val="11890660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DF0C15-33D6-172F-6097-80E5BF136C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0D6F497-F0D6-9024-44C3-D3EB7C938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2861835-F598-4C23-7E1E-0F3B088810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pPr lvl="1"/>
            <a:r>
              <a:rPr lang="en-US"/>
              <a:t>Craftsmen and artisans are replaced with automated processes</a:t>
            </a:r>
          </a:p>
          <a:p>
            <a:pPr lvl="1"/>
            <a:r>
              <a:rPr lang="en-US"/>
              <a:t>The new machines are efficient but also clunky and dangerous</a:t>
            </a:r>
          </a:p>
          <a:p>
            <a:pPr lvl="1"/>
            <a:r>
              <a:rPr lang="en-US"/>
              <a:t>Automation leads to a sharp growth in efficiency and productivity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Early probabilistic programming languages PPLs like BUGS make MCMC available without programming the whole algorithm </a:t>
            </a:r>
          </a:p>
        </p:txBody>
      </p:sp>
    </p:spTree>
    <p:extLst>
      <p:ext uri="{BB962C8B-B14F-4D97-AF65-F5344CB8AC3E}">
        <p14:creationId xmlns:p14="http://schemas.microsoft.com/office/powerpoint/2010/main" val="1115959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0A67E5-B35A-C22D-13D5-715C7E84A2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A7AD25-8E54-CBA7-DD9A-3215D5D88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7E02A4-85A5-D6CE-5B96-52238CDAC0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pPr lvl="1"/>
            <a:r>
              <a:rPr lang="en-US"/>
              <a:t>Increasing use of probabilistic programming languages </a:t>
            </a:r>
          </a:p>
          <a:p>
            <a:pPr lvl="1"/>
            <a:r>
              <a:rPr lang="en-US"/>
              <a:t>Increasing acceptance of </a:t>
            </a:r>
            <a:r>
              <a:rPr lang="en-US" err="1"/>
              <a:t>Baysian</a:t>
            </a:r>
            <a:r>
              <a:rPr lang="en-US"/>
              <a:t> approache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New generations of PPLs introduced</a:t>
            </a:r>
          </a:p>
        </p:txBody>
      </p:sp>
    </p:spTree>
    <p:extLst>
      <p:ext uri="{BB962C8B-B14F-4D97-AF65-F5344CB8AC3E}">
        <p14:creationId xmlns:p14="http://schemas.microsoft.com/office/powerpoint/2010/main" val="11558102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800C7E-D3FA-E99A-18F4-C971999E1C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4BED26A-4258-868A-86BC-2B0BC05A9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74C535-874D-FB09-171B-D3786563E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r>
              <a:rPr lang="en-US"/>
              <a:t>The information age: 2020s</a:t>
            </a:r>
          </a:p>
          <a:p>
            <a:pPr lvl="1"/>
            <a:r>
              <a:rPr lang="en-US"/>
              <a:t>Big data</a:t>
            </a:r>
          </a:p>
          <a:p>
            <a:pPr lvl="1"/>
            <a:r>
              <a:rPr lang="en-US"/>
              <a:t>Knowledge automatization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Increasing rates of change</a:t>
            </a:r>
          </a:p>
        </p:txBody>
      </p:sp>
    </p:spTree>
    <p:extLst>
      <p:ext uri="{BB962C8B-B14F-4D97-AF65-F5344CB8AC3E}">
        <p14:creationId xmlns:p14="http://schemas.microsoft.com/office/powerpoint/2010/main" val="1922966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B23AA1-3DF7-3661-EDE4-635538263F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523D8DD-E3D9-4DE2-8D86-0752930713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7465F6-5D7D-7A2E-A1FA-93991163B4C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C </a:t>
            </a:r>
            <a:r>
              <a:rPr lang="en-US" sz="7200" err="1"/>
              <a:t>Probablistic</a:t>
            </a:r>
            <a:r>
              <a:rPr lang="en-US" sz="7200"/>
              <a:t> Programming Language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942C00-622B-A6EC-3A57-0CA8BCB7A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33B015-012C-44DD-BEB8-ACBEE13A7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621638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networks / Graphical models</a:t>
            </a:r>
            <a:endParaRPr lang="en-GB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77815" y="5773506"/>
            <a:ext cx="10515600" cy="888971"/>
          </a:xfrm>
        </p:spPr>
        <p:txBody>
          <a:bodyPr/>
          <a:lstStyle/>
          <a:p>
            <a:r>
              <a:rPr lang="en-US"/>
              <a:t>!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506" y="2027430"/>
            <a:ext cx="4694208" cy="30711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562" y="1886969"/>
            <a:ext cx="1851820" cy="38865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029" y="2122320"/>
            <a:ext cx="3874155" cy="286374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878188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E1C368-2CF3-A41E-5934-366D25A014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D135F-29EC-58B3-C944-6C28EFE0A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ng a graphical model to a PPL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42B87A-478F-8782-F61A-2AD8D88272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r>
              <a:rPr lang="en-US"/>
              <a:t>Three representations of the same idea</a:t>
            </a:r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71DB82-DE2D-58C8-22BB-877CF4D7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63464"/>
              </p:ext>
            </p:extLst>
          </p:nvPr>
        </p:nvGraphicFramePr>
        <p:xfrm>
          <a:off x="825500" y="2371725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507960" progId="Equation.DSMT4">
                  <p:embed/>
                </p:oleObj>
              </mc:Choice>
              <mc:Fallback>
                <p:oleObj name="Equation" r:id="rId2" imgW="110484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D71DB82-DE2D-58C8-22BB-877CF4D76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0" y="2371725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phic 7">
            <a:extLst>
              <a:ext uri="{FF2B5EF4-FFF2-40B4-BE49-F238E27FC236}">
                <a16:creationId xmlns:a16="http://schemas.microsoft.com/office/drawing/2014/main" id="{108112A9-D409-764B-9284-B03EC0AF50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086030" y="2053465"/>
            <a:ext cx="1458518" cy="3720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4534CE-DF73-A182-B8EF-3D97356B6A6C}"/>
              </a:ext>
            </a:extLst>
          </p:cNvPr>
          <p:cNvSpPr txBox="1"/>
          <p:nvPr/>
        </p:nvSpPr>
        <p:spPr>
          <a:xfrm>
            <a:off x="6316134" y="2386624"/>
            <a:ext cx="54694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473BDA-242F-0D8E-B1E6-97C0AEAAB48D}"/>
              </a:ext>
            </a:extLst>
          </p:cNvPr>
          <p:cNvSpPr txBox="1"/>
          <p:nvPr/>
        </p:nvSpPr>
        <p:spPr>
          <a:xfrm>
            <a:off x="1075267" y="1587666"/>
            <a:ext cx="1446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Equations</a:t>
            </a:r>
            <a:endParaRPr lang="en-IL" sz="2400" b="1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48180E-1950-56A7-4213-0C0A9612EB84}"/>
              </a:ext>
            </a:extLst>
          </p:cNvPr>
          <p:cNvSpPr txBox="1"/>
          <p:nvPr/>
        </p:nvSpPr>
        <p:spPr>
          <a:xfrm>
            <a:off x="3678054" y="1587665"/>
            <a:ext cx="2274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raphical model</a:t>
            </a:r>
            <a:endParaRPr lang="en-IL" sz="2400" b="1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F1C027-7861-C17D-B0C0-6A6E21CD1786}"/>
              </a:ext>
            </a:extLst>
          </p:cNvPr>
          <p:cNvSpPr txBox="1"/>
          <p:nvPr/>
        </p:nvSpPr>
        <p:spPr>
          <a:xfrm>
            <a:off x="7515927" y="1587664"/>
            <a:ext cx="1868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/>
              <a:t>PyMC</a:t>
            </a:r>
            <a:r>
              <a:rPr lang="en-US" sz="2400" b="1"/>
              <a:t> (a PPL)</a:t>
            </a:r>
            <a:endParaRPr lang="en-IL" sz="2400" b="1"/>
          </a:p>
        </p:txBody>
      </p:sp>
    </p:spTree>
    <p:extLst>
      <p:ext uri="{BB962C8B-B14F-4D97-AF65-F5344CB8AC3E}">
        <p14:creationId xmlns:p14="http://schemas.microsoft.com/office/powerpoint/2010/main" val="32667913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8129C7-F600-D43A-80D1-FFE4641424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A8106-6176-E95B-CE0F-B8DF9FFBB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C44ECDD-829E-946C-3393-EC946F79EC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5A95BB-1A5C-E952-F614-4C559F567EC4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23F08D-508E-A978-CDA3-05AF29819180}"/>
              </a:ext>
            </a:extLst>
          </p:cNvPr>
          <p:cNvSpPr txBox="1"/>
          <p:nvPr/>
        </p:nvSpPr>
        <p:spPr>
          <a:xfrm>
            <a:off x="777814" y="1960215"/>
            <a:ext cx="66379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5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unknown value in a real experiment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2D6CAE-957E-ABE7-1C0A-E058083C8C63}"/>
              </a:ext>
            </a:extLst>
          </p:cNvPr>
          <p:cNvSpPr txBox="1"/>
          <p:nvPr/>
        </p:nvSpPr>
        <p:spPr>
          <a:xfrm>
            <a:off x="777815" y="1534083"/>
            <a:ext cx="3378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enerate some fake data</a:t>
            </a:r>
            <a:endParaRPr lang="en-IL" sz="2400" b="1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F639E4-3D5F-20D1-3CC7-0FB21A629EE5}"/>
              </a:ext>
            </a:extLst>
          </p:cNvPr>
          <p:cNvSpPr txBox="1"/>
          <p:nvPr/>
        </p:nvSpPr>
        <p:spPr>
          <a:xfrm>
            <a:off x="777815" y="3063119"/>
            <a:ext cx="3321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Create a Bayesian model</a:t>
            </a:r>
            <a:endParaRPr lang="en-IL" sz="2400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5135AD-BC2F-F59A-1D00-58B2CC981823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/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06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D999CD-6088-E596-7726-6175286F2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ppens when we call </a:t>
            </a:r>
            <a:r>
              <a:rPr lang="en-US" sz="4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4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4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/>
              <a:t>? 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78D2A6-3F02-A298-1159-89552CFDAB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63517"/>
          </a:xfrm>
        </p:spPr>
        <p:txBody>
          <a:bodyPr>
            <a:normAutofit fontScale="70000" lnSpcReduction="20000"/>
          </a:bodyPr>
          <a:lstStyle/>
          <a:p>
            <a:r>
              <a:rPr lang="en-US"/>
              <a:t>Pick a sampling algorithm</a:t>
            </a:r>
          </a:p>
          <a:p>
            <a:r>
              <a:rPr lang="en-US"/>
              <a:t>Initialize</a:t>
            </a:r>
          </a:p>
          <a:p>
            <a:r>
              <a:rPr lang="en-US"/>
              <a:t>Run multiple chai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61F531-7DB3-E68F-C2A8-99960F7F04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838" y="3249075"/>
            <a:ext cx="8776349" cy="239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7455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7C9D5-6E96-2021-60EA-D8D713FDD3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get an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erence data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99F3C5-740B-8DF1-6798-03FF232675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3255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t has 3 groups</a:t>
            </a:r>
          </a:p>
          <a:p>
            <a:pPr lvl="1"/>
            <a:r>
              <a:rPr lang="en-US" dirty="0"/>
              <a:t>So far</a:t>
            </a:r>
          </a:p>
          <a:p>
            <a:r>
              <a:rPr lang="en-US" dirty="0"/>
              <a:t>Each group is an </a:t>
            </a:r>
            <a:r>
              <a:rPr lang="en-US" dirty="0" err="1"/>
              <a:t>xarray</a:t>
            </a:r>
            <a:r>
              <a:rPr lang="en-US" dirty="0"/>
              <a:t> Datase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A99945-EF1D-15EB-6974-EC7AB7D4BA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546241"/>
            <a:ext cx="2453853" cy="245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0164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3A Review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2B5A50-F369-0F61-3798-7DFD420DC2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xarra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073879-DD6C-F062-DA31-590EA29F47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89120"/>
            <a:ext cx="10515600" cy="1787842"/>
          </a:xfrm>
        </p:spPr>
        <p:txBody>
          <a:bodyPr>
            <a:normAutofit/>
          </a:bodyPr>
          <a:lstStyle/>
          <a:p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s</a:t>
            </a:r>
            <a:r>
              <a:rPr lang="en-US" dirty="0"/>
              <a:t> extend Pandas </a:t>
            </a:r>
            <a:r>
              <a:rPr lang="en-US" dirty="0" err="1"/>
              <a:t>dataframes</a:t>
            </a:r>
            <a:r>
              <a:rPr lang="en-US" dirty="0"/>
              <a:t> to multiple dimensions</a:t>
            </a:r>
          </a:p>
          <a:p>
            <a:pPr lvl="1"/>
            <a:r>
              <a:rPr lang="en-US" dirty="0"/>
              <a:t>Each dimension and coordinate can have a name</a:t>
            </a:r>
          </a:p>
          <a:p>
            <a:r>
              <a:rPr lang="en-US" dirty="0" err="1"/>
              <a:t>Xarray</a:t>
            </a:r>
            <a:r>
              <a:rPr lang="en-US" dirty="0"/>
              <a:t> datasets combine multiple </a:t>
            </a:r>
            <a:r>
              <a:rPr lang="en-US" dirty="0" err="1"/>
              <a:t>Dataarrays</a:t>
            </a:r>
            <a:endParaRPr lang="en-US" dirty="0"/>
          </a:p>
          <a:p>
            <a:pPr lvl="1"/>
            <a:r>
              <a:rPr lang="en-US" dirty="0"/>
              <a:t>With shared dimension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C52499-F313-C469-5FDE-A2162B50A9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4942" y="593725"/>
            <a:ext cx="9565034" cy="353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8389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154C4D-AE7A-2941-4D99-6AC716FF22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524E5-3FE9-3DD3-BB3F-BCC58254E4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bserved_data</a:t>
            </a:r>
            <a:r>
              <a:rPr lang="en-US" dirty="0"/>
              <a:t> is an </a:t>
            </a:r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</a:t>
            </a:r>
            <a:r>
              <a:rPr lang="en-US" dirty="0"/>
              <a:t> with the actual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72EED8-4E4B-2CA1-5F8C-37802764C7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Four coin flips</a:t>
            </a:r>
          </a:p>
          <a:p>
            <a:pPr lvl="1"/>
            <a:r>
              <a:rPr lang="en-US" dirty="0"/>
              <a:t>1 head</a:t>
            </a:r>
          </a:p>
          <a:p>
            <a:pPr lvl="1"/>
            <a:r>
              <a:rPr lang="en-US" dirty="0"/>
              <a:t>3 tai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2BB7E2-D91E-901E-82D2-B5F955A14F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1787" y="2029817"/>
            <a:ext cx="3627434" cy="347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786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760456-15DF-DECB-2834-C393EF6E3E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FC3E33-465A-6E82-31BC-482B057F7A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has the samp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A70383-3BEA-B0F2-9814-374E69ACE9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0959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One variable: </a:t>
            </a:r>
            <a:r>
              <a:rPr lang="el-GR" dirty="0"/>
              <a:t>θ</a:t>
            </a:r>
            <a:endParaRPr lang="en-US" dirty="0"/>
          </a:p>
          <a:p>
            <a:r>
              <a:rPr lang="en-US" dirty="0"/>
              <a:t>Two dimensions: chain and draw</a:t>
            </a:r>
          </a:p>
          <a:p>
            <a:r>
              <a:rPr lang="en-US" dirty="0"/>
              <a:t>4,000 samp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2BDDC6-A3F9-E3FD-DF1A-09C8AF7F9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111812"/>
            <a:ext cx="5654530" cy="348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8393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48625F-6827-3A29-B004-CA1677E4E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tats contains data about samp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4C7339-DC7F-0B81-C8DD-36C0A0B0BD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Can be safely ignored for now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79F29D-650E-8951-A951-29096CDCD0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064" y="1411008"/>
            <a:ext cx="5598599" cy="534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1986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15DE16-4CBB-F9F2-6538-CA19D02D18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A766805-9578-29EF-345E-8FD0DB994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0E80B95-5918-B2FC-5C32-0F37C0AFBA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D Sampling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C9045C-5DFB-FB06-1C84-EC88DD005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96472-5AE0-D723-84D7-A399485D2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0962312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sample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nalytic solutions not always available?</a:t>
            </a:r>
          </a:p>
          <a:p>
            <a:pPr lvl="1"/>
            <a:r>
              <a:rPr lang="en-US"/>
              <a:t>Must choose a likelihood with a conjugate prior</a:t>
            </a:r>
          </a:p>
          <a:p>
            <a:pPr lvl="1"/>
            <a:r>
              <a:rPr lang="en-US"/>
              <a:t>Must have a conjugate prior that fits</a:t>
            </a:r>
          </a:p>
          <a:p>
            <a:pPr lvl="1"/>
            <a:endParaRPr lang="en-US"/>
          </a:p>
          <a:p>
            <a:r>
              <a:rPr lang="en-US"/>
              <a:t>Grid solution often too limited</a:t>
            </a:r>
          </a:p>
          <a:p>
            <a:pPr lvl="1"/>
            <a:r>
              <a:rPr lang="en-US"/>
              <a:t>Works great for 1 parameter</a:t>
            </a:r>
          </a:p>
          <a:p>
            <a:pPr lvl="1"/>
            <a:r>
              <a:rPr lang="en-US"/>
              <a:t>Becomes quickly untenable for more than 2 or 3 parameters</a:t>
            </a:r>
          </a:p>
          <a:p>
            <a:pPr lvl="1"/>
            <a:endParaRPr lang="en-US"/>
          </a:p>
          <a:p>
            <a:r>
              <a:rPr lang="en-US"/>
              <a:t>We’ll learn it on one parameter, just to make things simp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4602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48467"/>
          <a:stretch/>
        </p:blipFill>
        <p:spPr>
          <a:xfrm>
            <a:off x="5143282" y="676657"/>
            <a:ext cx="6798570" cy="2615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807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079992" y="3282696"/>
            <a:ext cx="2578608" cy="2578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00498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2708875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  <a:p>
            <a:r>
              <a:rPr lang="en-US"/>
              <a:t>With a sample we can estimate para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38702"/>
              </p:ext>
            </p:extLst>
          </p:nvPr>
        </p:nvGraphicFramePr>
        <p:xfrm>
          <a:off x="214313" y="5019675"/>
          <a:ext cx="48847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3" y="5019675"/>
                        <a:ext cx="4884737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64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9A0B6-C078-6DCD-0DE9-40B0078C0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DCA5E-C60E-09CA-7C45-1EE173F19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PL will have at least two parts:</a:t>
            </a:r>
          </a:p>
          <a:p>
            <a:pPr lvl="1"/>
            <a:r>
              <a:rPr lang="en-US"/>
              <a:t>Model building</a:t>
            </a:r>
          </a:p>
          <a:p>
            <a:pPr lvl="1"/>
            <a:r>
              <a:rPr lang="en-US"/>
              <a:t>Sampling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712BCA-9BA3-E85D-1E3E-62A3B031C63A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C5E9B8-3130-3D26-A2E3-0811FDFECF55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5532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92FFCA-6A6D-88F6-BAB1-29F7D849F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671" y="1588558"/>
            <a:ext cx="5427133" cy="4351338"/>
          </a:xfrm>
        </p:spPr>
        <p:txBody>
          <a:bodyPr/>
          <a:lstStyle/>
          <a:p>
            <a:r>
              <a:rPr lang="en-US"/>
              <a:t>Can write the model with equations or pictures</a:t>
            </a:r>
            <a:endParaRPr lang="en-IL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9C67F-A11D-3C42-F63B-A3BC977B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110"/>
              </p:ext>
            </p:extLst>
          </p:nvPr>
        </p:nvGraphicFramePr>
        <p:xfrm>
          <a:off x="4976284" y="1588558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40" imgH="1092724" progId="Equation.DSMT4">
                  <p:embed/>
                </p:oleObj>
              </mc:Choice>
              <mc:Fallback>
                <p:oleObj name="Equation" r:id="rId4" imgW="2374540" imgH="109272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9C67F-A11D-3C42-F63B-A3BC977BB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284" y="1588558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D5B892-EF59-67E9-F004-FB56693A2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0BE9CC0-6FC8-1F9F-5C0E-F7CCF99F8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C36C6AA-9133-AE28-632C-E0396328A0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D </a:t>
            </a:r>
            <a:r>
              <a:rPr lang="en-US" sz="7200" err="1"/>
              <a:t>PyMC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E2C0F8-6E0B-62E0-017E-2C9B47CC7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456701-EB20-3886-D7D2-9F8171EC6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0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7567485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7EFCD85-225A-5797-7C78-9E7F1EF76911}"/>
              </a:ext>
            </a:extLst>
          </p:cNvPr>
          <p:cNvSpPr/>
          <p:nvPr/>
        </p:nvSpPr>
        <p:spPr>
          <a:xfrm>
            <a:off x="1819564" y="1357745"/>
            <a:ext cx="7093527" cy="3500582"/>
          </a:xfrm>
          <a:prstGeom prst="round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8981AC1-E61D-0815-92AF-F899B99A2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5343"/>
          </a:xfrm>
        </p:spPr>
        <p:txBody>
          <a:bodyPr>
            <a:normAutofit fontScale="90000"/>
          </a:bodyPr>
          <a:lstStyle/>
          <a:p>
            <a:r>
              <a:rPr lang="en-US" err="1"/>
              <a:t>PyMC</a:t>
            </a:r>
            <a:r>
              <a:rPr lang="en-US"/>
              <a:t> structur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48C96C4-5748-A039-DD4B-6A86EC6AE4B9}"/>
              </a:ext>
            </a:extLst>
          </p:cNvPr>
          <p:cNvSpPr/>
          <p:nvPr/>
        </p:nvSpPr>
        <p:spPr>
          <a:xfrm>
            <a:off x="2248678" y="2635898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istribution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C5BC54D-80E8-285C-DDE3-8E4422C7F783}"/>
              </a:ext>
            </a:extLst>
          </p:cNvPr>
          <p:cNvSpPr/>
          <p:nvPr/>
        </p:nvSpPr>
        <p:spPr>
          <a:xfrm>
            <a:off x="6963750" y="257432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amplers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D9A6D01-83C5-478D-F1F8-258EDEF74CF7}"/>
              </a:ext>
            </a:extLst>
          </p:cNvPr>
          <p:cNvSpPr/>
          <p:nvPr/>
        </p:nvSpPr>
        <p:spPr>
          <a:xfrm>
            <a:off x="6963750" y="364457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ariational Baye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9C3A28C-560D-4109-979D-9DE21613C300}"/>
              </a:ext>
            </a:extLst>
          </p:cNvPr>
          <p:cNvSpPr/>
          <p:nvPr/>
        </p:nvSpPr>
        <p:spPr>
          <a:xfrm>
            <a:off x="2248678" y="3547527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Utilities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B5C48A-AC58-79E0-1101-4B931CF1383A}"/>
              </a:ext>
            </a:extLst>
          </p:cNvPr>
          <p:cNvSpPr/>
          <p:nvPr/>
        </p:nvSpPr>
        <p:spPr>
          <a:xfrm>
            <a:off x="4500466" y="3032449"/>
            <a:ext cx="1548882" cy="793102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odels</a:t>
            </a: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E1ACFCC5-556A-2A4B-C069-76A906E7F2A7}"/>
              </a:ext>
            </a:extLst>
          </p:cNvPr>
          <p:cNvCxnSpPr>
            <a:stCxn id="7" idx="3"/>
            <a:endCxn id="11" idx="1"/>
          </p:cNvCxnSpPr>
          <p:nvPr/>
        </p:nvCxnSpPr>
        <p:spPr>
          <a:xfrm>
            <a:off x="3797560" y="3032449"/>
            <a:ext cx="702906" cy="396551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A5626415-B569-73EB-1E27-9F272573158C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3797560" y="3429000"/>
            <a:ext cx="702906" cy="515078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E28B9878-531B-EB46-E050-D9B6BA83AA90}"/>
              </a:ext>
            </a:extLst>
          </p:cNvPr>
          <p:cNvCxnSpPr>
            <a:cxnSpLocks/>
            <a:stCxn id="11" idx="3"/>
            <a:endCxn id="8" idx="1"/>
          </p:cNvCxnSpPr>
          <p:nvPr/>
        </p:nvCxnSpPr>
        <p:spPr>
          <a:xfrm flipV="1">
            <a:off x="6049348" y="2970876"/>
            <a:ext cx="914402" cy="458124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667CAC7E-84C3-7EEB-27C0-A89A854AECB8}"/>
              </a:ext>
            </a:extLst>
          </p:cNvPr>
          <p:cNvCxnSpPr>
            <a:cxnSpLocks/>
            <a:stCxn id="11" idx="3"/>
            <a:endCxn id="9" idx="1"/>
          </p:cNvCxnSpPr>
          <p:nvPr/>
        </p:nvCxnSpPr>
        <p:spPr>
          <a:xfrm>
            <a:off x="6049348" y="3429000"/>
            <a:ext cx="914402" cy="612126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B16E2A2-A134-21AD-8934-5DC1F1FD91AF}"/>
              </a:ext>
            </a:extLst>
          </p:cNvPr>
          <p:cNvSpPr/>
          <p:nvPr/>
        </p:nvSpPr>
        <p:spPr>
          <a:xfrm>
            <a:off x="3514528" y="1441118"/>
            <a:ext cx="1548882" cy="793102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pecialized applications </a:t>
            </a:r>
          </a:p>
        </p:txBody>
      </p: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5E781230-9F05-BECE-7774-4A91A1721071}"/>
              </a:ext>
            </a:extLst>
          </p:cNvPr>
          <p:cNvCxnSpPr>
            <a:cxnSpLocks/>
            <a:stCxn id="7" idx="3"/>
            <a:endCxn id="23" idx="2"/>
          </p:cNvCxnSpPr>
          <p:nvPr/>
        </p:nvCxnSpPr>
        <p:spPr>
          <a:xfrm flipV="1">
            <a:off x="3797560" y="2234220"/>
            <a:ext cx="491409" cy="79822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7E97BE6A-CC43-82D7-649D-AA64E7C5CDC8}"/>
              </a:ext>
            </a:extLst>
          </p:cNvPr>
          <p:cNvCxnSpPr>
            <a:cxnSpLocks/>
            <a:stCxn id="23" idx="3"/>
            <a:endCxn id="11" idx="0"/>
          </p:cNvCxnSpPr>
          <p:nvPr/>
        </p:nvCxnSpPr>
        <p:spPr>
          <a:xfrm>
            <a:off x="5063410" y="1837669"/>
            <a:ext cx="211497" cy="1194780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83294CF-481E-2EE8-B5E1-9580DD3404F7}"/>
              </a:ext>
            </a:extLst>
          </p:cNvPr>
          <p:cNvSpPr/>
          <p:nvPr/>
        </p:nvSpPr>
        <p:spPr>
          <a:xfrm>
            <a:off x="9427034" y="3032449"/>
            <a:ext cx="1548882" cy="793102"/>
          </a:xfrm>
          <a:prstGeom prst="round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Arviz</a:t>
            </a:r>
            <a:endParaRPr lang="en-US"/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5F7281B9-151A-5144-3098-85C4AADB2B61}"/>
              </a:ext>
            </a:extLst>
          </p:cNvPr>
          <p:cNvCxnSpPr>
            <a:cxnSpLocks/>
            <a:stCxn id="8" idx="3"/>
            <a:endCxn id="30" idx="1"/>
          </p:cNvCxnSpPr>
          <p:nvPr/>
        </p:nvCxnSpPr>
        <p:spPr>
          <a:xfrm>
            <a:off x="8512632" y="2970876"/>
            <a:ext cx="914402" cy="458124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C21E9240-8F30-B4A9-188F-D51DABEDBAB0}"/>
              </a:ext>
            </a:extLst>
          </p:cNvPr>
          <p:cNvCxnSpPr>
            <a:cxnSpLocks/>
            <a:stCxn id="9" idx="3"/>
            <a:endCxn id="30" idx="1"/>
          </p:cNvCxnSpPr>
          <p:nvPr/>
        </p:nvCxnSpPr>
        <p:spPr>
          <a:xfrm flipV="1">
            <a:off x="8512632" y="3429000"/>
            <a:ext cx="914402" cy="612126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FF893DB7-B4B7-0EA2-4543-915EE34F796A}"/>
              </a:ext>
            </a:extLst>
          </p:cNvPr>
          <p:cNvSpPr/>
          <p:nvPr/>
        </p:nvSpPr>
        <p:spPr>
          <a:xfrm>
            <a:off x="5844075" y="5357204"/>
            <a:ext cx="1548882" cy="793102"/>
          </a:xfrm>
          <a:prstGeom prst="roundRect">
            <a:avLst/>
          </a:prstGeom>
          <a:gradFill flip="none" rotWithShape="1">
            <a:gsLst>
              <a:gs pos="56000">
                <a:schemeClr val="accent6">
                  <a:lumMod val="60000"/>
                  <a:lumOff val="40000"/>
                </a:schemeClr>
              </a:gs>
              <a:gs pos="0">
                <a:schemeClr val="accent2"/>
              </a:gs>
              <a:gs pos="100000">
                <a:schemeClr val="accent6"/>
              </a:gs>
            </a:gsLst>
            <a:lin ang="10800000" scaled="1"/>
            <a:tileRect/>
          </a:gra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ambi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FA90479A-5A5E-92AE-05F0-C2069837F0CA}"/>
              </a:ext>
            </a:extLst>
          </p:cNvPr>
          <p:cNvCxnSpPr>
            <a:cxnSpLocks/>
            <a:stCxn id="37" idx="3"/>
            <a:endCxn id="30" idx="2"/>
          </p:cNvCxnSpPr>
          <p:nvPr/>
        </p:nvCxnSpPr>
        <p:spPr>
          <a:xfrm flipV="1">
            <a:off x="7392957" y="3825551"/>
            <a:ext cx="2808518" cy="1928204"/>
          </a:xfrm>
          <a:prstGeom prst="curvedConnector2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F2102FD-F315-6673-4E44-7B0FEFFE237A}"/>
              </a:ext>
            </a:extLst>
          </p:cNvPr>
          <p:cNvSpPr/>
          <p:nvPr/>
        </p:nvSpPr>
        <p:spPr>
          <a:xfrm>
            <a:off x="185853" y="1458609"/>
            <a:ext cx="1548882" cy="793102"/>
          </a:xfrm>
          <a:prstGeom prst="roundRect">
            <a:avLst/>
          </a:prstGeom>
          <a:solidFill>
            <a:srgbClr val="FD33E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Preliz</a:t>
            </a:r>
            <a:endParaRPr lang="en-US"/>
          </a:p>
        </p:txBody>
      </p:sp>
      <p:cxnSp>
        <p:nvCxnSpPr>
          <p:cNvPr id="4" name="Connector: Curved 3">
            <a:extLst>
              <a:ext uri="{FF2B5EF4-FFF2-40B4-BE49-F238E27FC236}">
                <a16:creationId xmlns:a16="http://schemas.microsoft.com/office/drawing/2014/main" id="{8AB54538-99DE-B6CE-73DC-B445E097F898}"/>
              </a:ext>
            </a:extLst>
          </p:cNvPr>
          <p:cNvCxnSpPr>
            <a:cxnSpLocks/>
            <a:stCxn id="3" idx="2"/>
            <a:endCxn id="7" idx="1"/>
          </p:cNvCxnSpPr>
          <p:nvPr/>
        </p:nvCxnSpPr>
        <p:spPr>
          <a:xfrm rot="16200000" flipH="1">
            <a:off x="1214117" y="1997888"/>
            <a:ext cx="780738" cy="1288384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C152FA-5C3E-D7ED-3E14-87ADBBF8D556}"/>
              </a:ext>
            </a:extLst>
          </p:cNvPr>
          <p:cNvSpPr txBox="1"/>
          <p:nvPr/>
        </p:nvSpPr>
        <p:spPr>
          <a:xfrm>
            <a:off x="5956045" y="1487193"/>
            <a:ext cx="15488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err="1"/>
              <a:t>PyMC</a:t>
            </a:r>
            <a:endParaRPr lang="en-IL" sz="3600"/>
          </a:p>
        </p:txBody>
      </p:sp>
    </p:spTree>
    <p:extLst>
      <p:ext uri="{BB962C8B-B14F-4D97-AF65-F5344CB8AC3E}">
        <p14:creationId xmlns:p14="http://schemas.microsoft.com/office/powerpoint/2010/main" val="40720200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10A3D-EE9B-7A17-F090-0989D8F55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777509" cy="1325563"/>
          </a:xfrm>
        </p:spPr>
        <p:txBody>
          <a:bodyPr/>
          <a:lstStyle/>
          <a:p>
            <a:r>
              <a:rPr lang="en-US" err="1"/>
              <a:t>PyMC</a:t>
            </a:r>
            <a:r>
              <a:rPr lang="en-US"/>
              <a:t>: a PPL for Python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656F36-2B60-887D-C37D-5C235F77C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9365" y="0"/>
            <a:ext cx="61326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931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olution of PPLs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Bugs (1989-1996)</a:t>
            </a:r>
          </a:p>
          <a:p>
            <a:pPr lvl="1"/>
            <a:r>
              <a:rPr lang="en-US"/>
              <a:t>Unix / Modula2</a:t>
            </a:r>
          </a:p>
          <a:p>
            <a:pPr lvl="1"/>
            <a:r>
              <a:rPr lang="en-US"/>
              <a:t>Sampling: 3 different samplers</a:t>
            </a:r>
          </a:p>
          <a:p>
            <a:r>
              <a:rPr lang="en-US" err="1"/>
              <a:t>WinBugs</a:t>
            </a:r>
            <a:r>
              <a:rPr lang="en-US"/>
              <a:t> (1996-2008)</a:t>
            </a:r>
          </a:p>
          <a:p>
            <a:pPr lvl="1"/>
            <a:r>
              <a:rPr lang="en-US"/>
              <a:t>Windows / Component Pascal</a:t>
            </a:r>
          </a:p>
          <a:p>
            <a:pPr lvl="1"/>
            <a:r>
              <a:rPr lang="en-US"/>
              <a:t>Geological (2 dimensional) modelling</a:t>
            </a:r>
          </a:p>
          <a:p>
            <a:pPr lvl="1"/>
            <a:r>
              <a:rPr lang="en-US"/>
              <a:t>Doodle</a:t>
            </a:r>
          </a:p>
          <a:p>
            <a:r>
              <a:rPr lang="en-US" err="1"/>
              <a:t>OpenBugs</a:t>
            </a:r>
            <a:r>
              <a:rPr lang="en-US"/>
              <a:t> (2004- )</a:t>
            </a:r>
          </a:p>
          <a:p>
            <a:pPr lvl="1"/>
            <a:r>
              <a:rPr lang="en-US"/>
              <a:t>Multi-platform</a:t>
            </a:r>
          </a:p>
          <a:p>
            <a:pPr lvl="1"/>
            <a:r>
              <a:rPr lang="en-US"/>
              <a:t>More flexib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Jags (2007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Extensible</a:t>
            </a:r>
          </a:p>
          <a:p>
            <a:r>
              <a:rPr lang="en-US"/>
              <a:t>Stan (2012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Compiles the sampler</a:t>
            </a:r>
          </a:p>
          <a:p>
            <a:pPr lvl="1"/>
            <a:r>
              <a:rPr lang="en-US"/>
              <a:t>Gradient-based methods</a:t>
            </a:r>
            <a:endParaRPr lang="en-GB"/>
          </a:p>
          <a:p>
            <a:r>
              <a:rPr lang="en-GB" err="1"/>
              <a:t>PyMC</a:t>
            </a:r>
            <a:r>
              <a:rPr lang="en-GB"/>
              <a:t> and many others</a:t>
            </a:r>
          </a:p>
          <a:p>
            <a:pPr lvl="1"/>
            <a:r>
              <a:rPr lang="en-GB"/>
              <a:t>Python or R based</a:t>
            </a:r>
          </a:p>
        </p:txBody>
      </p:sp>
    </p:spTree>
    <p:extLst>
      <p:ext uri="{BB962C8B-B14F-4D97-AF65-F5344CB8AC3E}">
        <p14:creationId xmlns:p14="http://schemas.microsoft.com/office/powerpoint/2010/main" val="14464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970B7-4816-86EA-DEDA-5B8D8B450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flavors of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BF269-403D-7047-305C-9117D42FA2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693457"/>
          </a:xfrm>
        </p:spPr>
        <p:txBody>
          <a:bodyPr/>
          <a:lstStyle/>
          <a:p>
            <a:r>
              <a:rPr lang="en-US"/>
              <a:t>Separate language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ED4235-5853-EF12-8D3C-374010D00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514163"/>
          </a:xfrm>
        </p:spPr>
        <p:txBody>
          <a:bodyPr/>
          <a:lstStyle/>
          <a:p>
            <a:r>
              <a:rPr lang="en-US"/>
              <a:t>Embedded in the code</a:t>
            </a:r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E110EA-67DE-3909-4E97-335CD0946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576" y="2581835"/>
            <a:ext cx="4238625" cy="3695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8A4D1C-0590-933A-D6C5-17DAC0D607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2054" y="2566987"/>
            <a:ext cx="5163532" cy="202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976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CD4721-186A-96A8-34CB-E5B021FDC8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E51B056-8EB3-CC44-D95B-A7968C588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7D24A66-4899-2F06-AC28-3D7356027B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D </a:t>
            </a:r>
            <a:r>
              <a:rPr lang="en-US" sz="7200" dirty="0" err="1"/>
              <a:t>PyTensor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8AF364-B490-A74A-39B0-B968572AF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8BF6A2-B847-86D3-D2DC-1A91C0150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9554282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A4492B3-90E1-5249-B56D-70C88F713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E89B5F8-70A3-E7D6-59ED-D6CFBFB0E7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187776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20EC8-2917-00CA-5124-D2FFA5D8BB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7C897E2-78CA-E029-41ED-CF27BC829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1C14C90-91EA-2BEE-1D1F-AA33B05732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/>
              <a:t>3E The posterior distributio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E9736E-B7FC-FA5E-8863-7D84D43B0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683E93-436C-7A45-74C9-E23B8F199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7610458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D039F8-6AE0-BB8E-6E16-5551D7486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39C33-F7B2-C19B-AF71-653BB8F7B6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41E9D24-A20C-AE04-6C78-AF9B904B26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E50A49F-2931-5D8F-2E28-275A224AC81F}"/>
              </a:ext>
            </a:extLst>
          </p:cNvPr>
          <p:cNvSpPr txBox="1"/>
          <p:nvPr/>
        </p:nvSpPr>
        <p:spPr>
          <a:xfrm>
            <a:off x="898586" y="2140231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/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D61EC56-BFC7-291F-8780-CCA45EA1C4DD}"/>
              </a:ext>
            </a:extLst>
          </p:cNvPr>
          <p:cNvSpPr txBox="1"/>
          <p:nvPr/>
        </p:nvSpPr>
        <p:spPr>
          <a:xfrm>
            <a:off x="838200" y="2601896"/>
            <a:ext cx="2307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Plot the sampl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D2370F-7F79-90B2-0027-73188B4DC45F}"/>
              </a:ext>
            </a:extLst>
          </p:cNvPr>
          <p:cNvSpPr txBox="1"/>
          <p:nvPr/>
        </p:nvSpPr>
        <p:spPr>
          <a:xfrm>
            <a:off x="898586" y="306356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trace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F9ADE47-9FE6-FFD0-A8B5-A04AD9C54F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87" y="3747777"/>
            <a:ext cx="11414185" cy="199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3085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A3AFC-25A9-92FC-A689-3BD6491FC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ining the posterior distribution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D52C11-CA0D-F6C3-033E-0AF442B69380}"/>
              </a:ext>
            </a:extLst>
          </p:cNvPr>
          <p:cNvSpPr txBox="1"/>
          <p:nvPr/>
        </p:nvSpPr>
        <p:spPr>
          <a:xfrm>
            <a:off x="524934" y="1821087"/>
            <a:ext cx="6096000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mar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tats"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ound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6913CC-78CF-6C68-11BD-E431F5839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933" y="2295286"/>
            <a:ext cx="3586417" cy="8035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26913F-6FA1-DDF0-BF80-D5E8047FA266}"/>
              </a:ext>
            </a:extLst>
          </p:cNvPr>
          <p:cNvSpPr txBox="1"/>
          <p:nvPr/>
        </p:nvSpPr>
        <p:spPr>
          <a:xfrm>
            <a:off x="3166533" y="3447530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osterior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833FA3-D46B-57C2-B8AC-133C29C32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259" y="38576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031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aye’s</a:t>
            </a:r>
            <a:r>
              <a:rPr lang="en-US"/>
              <a:t> rule updates models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05255"/>
              </p:ext>
            </p:extLst>
          </p:nvPr>
        </p:nvGraphicFramePr>
        <p:xfrm>
          <a:off x="6310232" y="2961444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2961444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2507115" y="2002759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2142" y="1901825"/>
            <a:ext cx="169545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558" y="4175574"/>
            <a:ext cx="5400609" cy="2212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3795" y="4245117"/>
            <a:ext cx="5388418" cy="229190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 flipV="1">
            <a:off x="1966304" y="5376393"/>
            <a:ext cx="2300471" cy="1811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6613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62"/>
    </mc:Choice>
    <mc:Fallback xmlns="">
      <p:transition spd="slow" advTm="63862"/>
    </mc:Fallback>
  </mc:AlternateContent>
  <p:extLst>
    <p:ext uri="{3A86A75C-4F4B-4683-9AE1-C65F6400EC91}">
      <p14:laserTraceLst xmlns:p14="http://schemas.microsoft.com/office/powerpoint/2010/main">
        <p14:tracePtLst>
          <p14:tracePt t="2648" x="8510588" y="5741988"/>
          <p14:tracePt t="2662" x="7929563" y="5705475"/>
          <p14:tracePt t="2675" x="7197725" y="5670550"/>
          <p14:tracePt t="2687" x="6446838" y="5626100"/>
          <p14:tracePt t="2700" x="5697538" y="5608638"/>
          <p14:tracePt t="2716" x="5018088" y="5589588"/>
          <p14:tracePt t="2732" x="4537075" y="5572125"/>
          <p14:tracePt t="2752" x="4187825" y="5537200"/>
          <p14:tracePt t="2966" x="4170363" y="5537200"/>
          <p14:tracePt t="2979" x="4089400" y="5510213"/>
          <p14:tracePt t="2992" x="3894138" y="5446713"/>
          <p14:tracePt t="3010" x="3776663" y="5429250"/>
          <p14:tracePt t="3018" x="3633788" y="5384800"/>
          <p14:tracePt t="3032" x="3509963" y="5375275"/>
          <p14:tracePt t="3048" x="3375025" y="5357813"/>
          <p14:tracePt t="3067" x="3152775" y="5322888"/>
          <p14:tracePt t="3082" x="3054350" y="5295900"/>
          <p14:tracePt t="3097" x="2982913" y="5268913"/>
          <p14:tracePt t="3114" x="2946400" y="5241925"/>
          <p14:tracePt t="3132" x="2901950" y="5187950"/>
          <p14:tracePt t="3150" x="2894013" y="5170488"/>
          <p14:tracePt t="3166" x="2884488" y="5153025"/>
          <p14:tracePt t="3181" x="2884488" y="5126038"/>
          <p14:tracePt t="3198" x="2894013" y="5072063"/>
          <p14:tracePt t="3214" x="2911475" y="5054600"/>
          <p14:tracePt t="3220" x="2928938" y="5045075"/>
          <p14:tracePt t="3233" x="2938463" y="5027613"/>
          <p14:tracePt t="3249" x="2946400" y="5027613"/>
          <p14:tracePt t="3265" x="2946400" y="5018088"/>
          <p14:tracePt t="3290" x="2946400" y="5010150"/>
          <p14:tracePt t="3309" x="2946400" y="5000625"/>
          <p14:tracePt t="3320" x="2946400" y="4973638"/>
          <p14:tracePt t="3338" x="2946400" y="4956175"/>
          <p14:tracePt t="3348" x="2946400" y="4929188"/>
          <p14:tracePt t="3365" x="2938463" y="4911725"/>
          <p14:tracePt t="3380" x="2911475" y="4884738"/>
          <p14:tracePt t="3399" x="2884488" y="4840288"/>
          <p14:tracePt t="3417" x="2874963" y="4822825"/>
          <p14:tracePt t="3431" x="2867025" y="4813300"/>
          <p14:tracePt t="3449" x="2857500" y="4795838"/>
          <p14:tracePt t="3666" x="2847975" y="4795838"/>
          <p14:tracePt t="3691" x="2822575" y="4803775"/>
          <p14:tracePt t="3703" x="2751138" y="4867275"/>
          <p14:tracePt t="3719" x="2670175" y="4946650"/>
          <p14:tracePt t="3733" x="2608263" y="5010150"/>
          <p14:tracePt t="3747" x="2562225" y="5072063"/>
          <p14:tracePt t="3764" x="2473325" y="5197475"/>
          <p14:tracePt t="3780" x="2446338" y="5241925"/>
          <p14:tracePt t="3798" x="2428875" y="5276850"/>
          <p14:tracePt t="3816" x="2401888" y="5322888"/>
          <p14:tracePt t="3832" x="2393950" y="5340350"/>
          <p14:tracePt t="3848" x="2384425" y="5357813"/>
          <p14:tracePt t="3867" x="2374900" y="5394325"/>
          <p14:tracePt t="3881" x="2366963" y="5411788"/>
          <p14:tracePt t="3899" x="2357438" y="5429250"/>
          <p14:tracePt t="3917" x="2357438" y="5446713"/>
          <p14:tracePt t="3933" x="2347913" y="5491163"/>
          <p14:tracePt t="3948" x="2339975" y="5518150"/>
          <p14:tracePt t="3965" x="2330450" y="5545138"/>
          <p14:tracePt t="3980" x="2330450" y="5572125"/>
          <p14:tracePt t="3997" x="2330450" y="5616575"/>
          <p14:tracePt t="4015" x="2322513" y="5626100"/>
          <p14:tracePt t="4031" x="2303463" y="5670550"/>
          <p14:tracePt t="4049" x="2286000" y="5697538"/>
          <p14:tracePt t="4064" x="2276475" y="5715000"/>
          <p14:tracePt t="4082" x="2251075" y="5741988"/>
          <p14:tracePt t="4098" x="2251075" y="5751513"/>
          <p14:tracePt t="4116" x="2241550" y="5759450"/>
          <p14:tracePt t="4173" x="2232025" y="5768975"/>
          <p14:tracePt t="4187" x="2232025" y="5776913"/>
          <p14:tracePt t="4201" x="2224088" y="5786438"/>
          <p14:tracePt t="4217" x="2205038" y="5803900"/>
          <p14:tracePt t="4233" x="2187575" y="5830888"/>
          <p14:tracePt t="4248" x="2187575" y="5840413"/>
          <p14:tracePt t="4265" x="2179638" y="5840413"/>
          <p14:tracePt t="4281" x="2179638" y="5848350"/>
          <p14:tracePt t="4315" x="2170113" y="5848350"/>
          <p14:tracePt t="4332" x="2160588" y="5848350"/>
          <p14:tracePt t="4351" x="2152650" y="5857875"/>
          <p14:tracePt t="4368" x="2143125" y="5857875"/>
          <p14:tracePt t="4382" x="2133600" y="5857875"/>
          <p14:tracePt t="4398" x="2125663" y="5857875"/>
          <p14:tracePt t="4418" x="2108200" y="5857875"/>
          <p14:tracePt t="4431" x="2098675" y="5867400"/>
          <p14:tracePt t="4448" x="2089150" y="5867400"/>
          <p14:tracePt t="4482" x="2081213" y="5867400"/>
          <p14:tracePt t="4691" x="2081213" y="5875338"/>
          <p14:tracePt t="4745" x="2081213" y="5884863"/>
          <p14:tracePt t="4776" x="2081213" y="5894388"/>
          <p14:tracePt t="4785" x="2071688" y="5894388"/>
          <p14:tracePt t="4797" x="2071688" y="5902325"/>
          <p14:tracePt t="4815" x="2071688" y="5911850"/>
          <p14:tracePt t="4831" x="2071688" y="5919788"/>
          <p14:tracePt t="4847" x="2071688" y="5938838"/>
          <p14:tracePt t="4863" x="2071688" y="5946775"/>
          <p14:tracePt t="4886" x="2071688" y="5956300"/>
          <p14:tracePt t="4910" x="2071688" y="5965825"/>
          <p14:tracePt t="4971" x="2071688" y="5973763"/>
          <p14:tracePt t="4988" x="2071688" y="5983288"/>
          <p14:tracePt t="4997" x="2071688" y="5991225"/>
          <p14:tracePt t="5010" x="2071688" y="6000750"/>
          <p14:tracePt t="5023" x="2071688" y="6010275"/>
          <p14:tracePt t="5036" x="2062163" y="6018213"/>
          <p14:tracePt t="5049" x="2054225" y="6037263"/>
          <p14:tracePt t="5065" x="2054225" y="6045200"/>
          <p14:tracePt t="5080" x="2044700" y="6062663"/>
          <p14:tracePt t="5096" x="2044700" y="6072188"/>
          <p14:tracePt t="5117" x="2036763" y="6081713"/>
          <p14:tracePt t="5132" x="2036763" y="6089650"/>
          <p14:tracePt t="5168" x="2036763" y="6099175"/>
          <p14:tracePt t="5243" x="2036763" y="6089650"/>
          <p14:tracePt t="5252" x="2036763" y="6062663"/>
          <p14:tracePt t="5267" x="2036763" y="6018213"/>
          <p14:tracePt t="5281" x="2044700" y="5973763"/>
          <p14:tracePt t="5297" x="2054225" y="5929313"/>
          <p14:tracePt t="5316" x="2071688" y="5857875"/>
          <p14:tracePt t="5332" x="2071688" y="5830888"/>
          <p14:tracePt t="5349" x="2071688" y="5813425"/>
          <p14:tracePt t="5364" x="2081213" y="5795963"/>
          <p14:tracePt t="5381" x="2081213" y="5776913"/>
          <p14:tracePt t="5433" x="2081213" y="5768975"/>
          <p14:tracePt t="5570" x="2081213" y="5776913"/>
          <p14:tracePt t="5586" x="2081213" y="5795963"/>
          <p14:tracePt t="5600" x="2081213" y="5813425"/>
          <p14:tracePt t="5609" x="2081213" y="5840413"/>
          <p14:tracePt t="5622" x="2071688" y="5848350"/>
          <p14:tracePt t="5637" x="2062163" y="5875338"/>
          <p14:tracePt t="5650" x="2062163" y="5884863"/>
          <p14:tracePt t="5675" x="2062163" y="5894388"/>
          <p14:tracePt t="5688" x="2062163" y="5902325"/>
          <p14:tracePt t="5701" x="2054225" y="5902325"/>
          <p14:tracePt t="5744" x="2054225" y="5911850"/>
          <p14:tracePt t="6007" x="2054225" y="5902325"/>
          <p14:tracePt t="6030" x="2054225" y="5894388"/>
          <p14:tracePt t="6044" x="2054225" y="5867400"/>
          <p14:tracePt t="6057" x="2054225" y="5795963"/>
          <p14:tracePt t="6071" x="2054225" y="5653088"/>
          <p14:tracePt t="6085" x="2054225" y="5411788"/>
          <p14:tracePt t="6098" x="2062163" y="5214938"/>
          <p14:tracePt t="6114" x="2071688" y="5010150"/>
          <p14:tracePt t="6132" x="2108200" y="4670425"/>
          <p14:tracePt t="6149" x="2125663" y="4562475"/>
          <p14:tracePt t="6166" x="2133600" y="4483100"/>
          <p14:tracePt t="6183" x="2152650" y="4419600"/>
          <p14:tracePt t="6199" x="2152650" y="4411663"/>
          <p14:tracePt t="6360" x="2152650" y="4402138"/>
          <p14:tracePt t="6371" x="2152650" y="4384675"/>
          <p14:tracePt t="6384" x="2160588" y="4303713"/>
          <p14:tracePt t="6401" x="2214563" y="4089400"/>
          <p14:tracePt t="6418" x="2224088" y="3848100"/>
          <p14:tracePt t="6435" x="2276475" y="3133725"/>
          <p14:tracePt t="6450" x="2268538" y="2741613"/>
          <p14:tracePt t="6467" x="2214563" y="2384425"/>
          <p14:tracePt t="6482" x="2160588" y="2152650"/>
          <p14:tracePt t="6499" x="2098675" y="1973263"/>
          <p14:tracePt t="6515" x="1990725" y="1776413"/>
          <p14:tracePt t="6532" x="1955800" y="1741488"/>
          <p14:tracePt t="6548" x="1919288" y="1704975"/>
          <p14:tracePt t="6567" x="1884363" y="1670050"/>
          <p14:tracePt t="6581" x="1874838" y="1660525"/>
          <p14:tracePt t="6598" x="1866900" y="1643063"/>
          <p14:tracePt t="6632" x="1857375" y="1633538"/>
          <p14:tracePt t="6651" x="1857375" y="1625600"/>
          <p14:tracePt t="6677" x="1847850" y="1625600"/>
          <p14:tracePt t="6690" x="1847850" y="1616075"/>
          <p14:tracePt t="6702" x="1839913" y="1608138"/>
          <p14:tracePt t="6719" x="1839913" y="1581150"/>
          <p14:tracePt t="6732" x="1830388" y="1527175"/>
          <p14:tracePt t="6748" x="1830388" y="1500188"/>
          <p14:tracePt t="6766" x="1830388" y="1482725"/>
          <p14:tracePt t="6781" x="1830388" y="1455738"/>
          <p14:tracePt t="6799" x="1830388" y="1446213"/>
          <p14:tracePt t="6816" x="1857375" y="1419225"/>
          <p14:tracePt t="6831" x="1990725" y="1393825"/>
          <p14:tracePt t="6849" x="2482850" y="1322388"/>
          <p14:tracePt t="6865" x="2732088" y="1295400"/>
          <p14:tracePt t="6881" x="2990850" y="1268413"/>
          <p14:tracePt t="6899" x="3384550" y="1204913"/>
          <p14:tracePt t="6916" x="3500438" y="1169988"/>
          <p14:tracePt t="6934" x="3687763" y="1133475"/>
          <p14:tracePt t="6948" x="3724275" y="1125538"/>
          <p14:tracePt t="6965" x="3751263" y="1116013"/>
          <p14:tracePt t="6984" x="3786188" y="1116013"/>
          <p14:tracePt t="6998" x="3795713" y="1116013"/>
          <p14:tracePt t="7015" x="3803650" y="1125538"/>
          <p14:tracePt t="7031" x="3830638" y="1133475"/>
          <p14:tracePt t="7049" x="3929063" y="1187450"/>
          <p14:tracePt t="7064" x="3990975" y="1214438"/>
          <p14:tracePt t="7081" x="4081463" y="1231900"/>
          <p14:tracePt t="7098" x="4179888" y="1241425"/>
          <p14:tracePt t="7115" x="4384675" y="1241425"/>
          <p14:tracePt t="7134" x="4483100" y="1241425"/>
          <p14:tracePt t="7150" x="4643438" y="1223963"/>
          <p14:tracePt t="7165" x="4687888" y="1214438"/>
          <p14:tracePt t="7182" x="4732338" y="1204913"/>
          <p14:tracePt t="7199" x="4759325" y="1204913"/>
          <p14:tracePt t="7217" x="4776788" y="1204913"/>
          <p14:tracePt t="7232" x="4786313" y="1204913"/>
          <p14:tracePt t="13092" x="4786313" y="1214438"/>
          <p14:tracePt t="13118" x="4786313" y="1231900"/>
          <p14:tracePt t="13133" x="4751388" y="1285875"/>
          <p14:tracePt t="13150" x="4660900" y="1419225"/>
          <p14:tracePt t="13157" x="4589463" y="1527175"/>
          <p14:tracePt t="13170" x="4518025" y="1643063"/>
          <p14:tracePt t="13185" x="4456113" y="1741488"/>
          <p14:tracePt t="13199" x="4411663" y="1812925"/>
          <p14:tracePt t="13216" x="4375150" y="1874838"/>
          <p14:tracePt t="13219" x="4357688" y="1928813"/>
          <p14:tracePt t="13232" x="4303713" y="1982788"/>
          <p14:tracePt t="13247" x="4251325" y="2071688"/>
          <p14:tracePt t="13263" x="4187825" y="2179638"/>
          <p14:tracePt t="13281" x="4044950" y="2384425"/>
          <p14:tracePt t="13297" x="4000500" y="2465388"/>
          <p14:tracePt t="13314" x="3946525" y="2527300"/>
          <p14:tracePt t="13330" x="3938588" y="2554288"/>
          <p14:tracePt t="13347" x="3911600" y="2589213"/>
          <p14:tracePt t="13561" x="3894138" y="2598738"/>
          <p14:tracePt t="13574" x="3830638" y="2697163"/>
          <p14:tracePt t="13588" x="3714750" y="2955925"/>
          <p14:tracePt t="13601" x="3598863" y="3187700"/>
          <p14:tracePt t="13617" x="3473450" y="3490913"/>
          <p14:tracePt t="13629" x="3348038" y="3768725"/>
          <p14:tracePt t="13646" x="3268663" y="3965575"/>
          <p14:tracePt t="13664" x="3197225" y="4170363"/>
          <p14:tracePt t="13681" x="3125788" y="4411663"/>
          <p14:tracePt t="15778" x="3108325" y="4402138"/>
          <p14:tracePt t="15790" x="3089275" y="4330700"/>
          <p14:tracePt t="15799" x="3027363" y="4224338"/>
          <p14:tracePt t="15814" x="2973388" y="4133850"/>
          <p14:tracePt t="15830" x="2901950" y="4037013"/>
          <p14:tracePt t="15847" x="2786063" y="3875088"/>
          <p14:tracePt t="15863" x="2616200" y="3697288"/>
          <p14:tracePt t="15880" x="2276475" y="3394075"/>
          <p14:tracePt t="15897" x="2108200" y="3259138"/>
          <p14:tracePt t="15913" x="1955800" y="3160713"/>
          <p14:tracePt t="15930" x="1803400" y="3017838"/>
          <p14:tracePt t="15948" x="1768475" y="2965450"/>
          <p14:tracePt t="15963" x="1731963" y="2928938"/>
          <p14:tracePt t="15981" x="1697038" y="2901950"/>
          <p14:tracePt t="15996" x="1679575" y="2901950"/>
          <p14:tracePt t="16013" x="1670050" y="2894013"/>
          <p14:tracePt t="16030" x="1643063" y="2894013"/>
          <p14:tracePt t="16082" x="1633538" y="2894013"/>
          <p14:tracePt t="16095" x="1625600" y="2884488"/>
          <p14:tracePt t="16108" x="1581150" y="2867025"/>
          <p14:tracePt t="16121" x="1517650" y="2776538"/>
          <p14:tracePt t="16133" x="1446213" y="2670175"/>
          <p14:tracePt t="16148" x="1384300" y="2598738"/>
          <p14:tracePt t="16163" x="1357313" y="2517775"/>
          <p14:tracePt t="16180" x="1347788" y="2446338"/>
          <p14:tracePt t="16197" x="1330325" y="2339975"/>
          <p14:tracePt t="16213" x="1330325" y="2312988"/>
          <p14:tracePt t="16229" x="1330325" y="2295525"/>
          <p14:tracePt t="16247" x="1366838" y="2268538"/>
          <p14:tracePt t="16264" x="1455738" y="2241550"/>
          <p14:tracePt t="16279" x="1562100" y="2241550"/>
          <p14:tracePt t="16298" x="1857375" y="2303463"/>
          <p14:tracePt t="16314" x="2036763" y="2384425"/>
          <p14:tracePt t="16330" x="2197100" y="2455863"/>
          <p14:tracePt t="16346" x="2347913" y="2517775"/>
          <p14:tracePt t="16363" x="2536825" y="2571750"/>
          <p14:tracePt t="16380" x="2598738" y="2589213"/>
          <p14:tracePt t="16576" x="2670175" y="2581275"/>
          <p14:tracePt t="16589" x="2874963" y="2554288"/>
          <p14:tracePt t="16600" x="3089275" y="2500313"/>
          <p14:tracePt t="16614" x="3322638" y="2490788"/>
          <p14:tracePt t="16630" x="3517900" y="2473325"/>
          <p14:tracePt t="16646" x="3724275" y="2465388"/>
          <p14:tracePt t="16663" x="3848100" y="2465388"/>
          <p14:tracePt t="16680" x="4037013" y="2465388"/>
          <p14:tracePt t="16696" x="4098925" y="2465388"/>
          <p14:tracePt t="16715" x="4125913" y="2465388"/>
          <p14:tracePt t="16721" x="4133850" y="2465388"/>
          <p14:tracePt t="16731" x="4152900" y="2465388"/>
          <p14:tracePt t="16757" x="4160838" y="2465388"/>
          <p14:tracePt t="16985" x="4205288" y="2455863"/>
          <p14:tracePt t="16998" x="4367213" y="2446338"/>
          <p14:tracePt t="17010" x="4518025" y="2446338"/>
          <p14:tracePt t="17022" x="4714875" y="2446338"/>
          <p14:tracePt t="17038" x="4822825" y="2438400"/>
          <p14:tracePt t="17048" x="4902200" y="2438400"/>
          <p14:tracePt t="17063" x="4965700" y="2438400"/>
          <p14:tracePt t="17079" x="5000625" y="2438400"/>
          <p14:tracePt t="17096" x="5018088" y="2438400"/>
          <p14:tracePt t="17113" x="5037138" y="2438400"/>
          <p14:tracePt t="17131" x="5045075" y="2438400"/>
          <p14:tracePt t="17227" x="5054600" y="2438400"/>
          <p14:tracePt t="17243" x="5072063" y="2438400"/>
          <p14:tracePt t="17251" x="5133975" y="2428875"/>
          <p14:tracePt t="17265" x="5340350" y="2401888"/>
          <p14:tracePt t="17280" x="5545138" y="2374900"/>
          <p14:tracePt t="17297" x="5795963" y="2347913"/>
          <p14:tracePt t="17313" x="6000750" y="2322513"/>
          <p14:tracePt t="17330" x="6367463" y="2286000"/>
          <p14:tracePt t="17347" x="6483350" y="2286000"/>
          <p14:tracePt t="17364" x="6562725" y="2286000"/>
          <p14:tracePt t="17379" x="6653213" y="2286000"/>
          <p14:tracePt t="17396" x="6670675" y="2286000"/>
          <p14:tracePt t="17413" x="6680200" y="2286000"/>
          <p14:tracePt t="17578" x="6697663" y="2268538"/>
          <p14:tracePt t="17594" x="6848475" y="2268538"/>
          <p14:tracePt t="17604" x="7037388" y="2232025"/>
          <p14:tracePt t="17617" x="7170738" y="2224088"/>
          <p14:tracePt t="17632" x="7286625" y="2224088"/>
          <p14:tracePt t="17646" x="7394575" y="2224088"/>
          <p14:tracePt t="17663" x="7500938" y="2224088"/>
          <p14:tracePt t="17682" x="7705725" y="2286000"/>
          <p14:tracePt t="17698" x="7813675" y="2303463"/>
          <p14:tracePt t="17714" x="7939088" y="2312988"/>
          <p14:tracePt t="17731" x="8027988" y="2322513"/>
          <p14:tracePt t="17747" x="8161338" y="2330450"/>
          <p14:tracePt t="17763" x="8180388" y="2330450"/>
          <p14:tracePt t="17781" x="8205788" y="2330450"/>
          <p14:tracePt t="17799" x="8215313" y="2330450"/>
          <p14:tracePt t="17859" x="8224838" y="2330450"/>
          <p14:tracePt t="17884" x="8242300" y="2330450"/>
          <p14:tracePt t="17910" x="8251825" y="2330450"/>
          <p14:tracePt t="17922" x="8259763" y="2330450"/>
          <p14:tracePt t="17935" x="8269288" y="2330450"/>
          <p14:tracePt t="17973" x="8277225" y="2330450"/>
          <p14:tracePt t="18241" x="8340725" y="2330450"/>
          <p14:tracePt t="18253" x="8483600" y="2322513"/>
          <p14:tracePt t="18267" x="8609013" y="2312988"/>
          <p14:tracePt t="18282" x="8732838" y="2312988"/>
          <p14:tracePt t="18299" x="8848725" y="2312988"/>
          <p14:tracePt t="18314" x="8947150" y="2312988"/>
          <p14:tracePt t="18332" x="9082088" y="2303463"/>
          <p14:tracePt t="18348" x="9126538" y="2303463"/>
          <p14:tracePt t="18364" x="9144000" y="2303463"/>
          <p14:tracePt t="18381" x="9161463" y="2303463"/>
          <p14:tracePt t="18398" x="9170988" y="2303463"/>
          <p14:tracePt t="18414" x="9180513" y="2303463"/>
          <p14:tracePt t="18432" x="9188450" y="2303463"/>
          <p14:tracePt t="18457" x="9197975" y="2303463"/>
          <p14:tracePt t="19745" x="9161463" y="2322513"/>
          <p14:tracePt t="19758" x="8947150" y="2393950"/>
          <p14:tracePt t="19772" x="8653463" y="2500313"/>
          <p14:tracePt t="19784" x="8286750" y="2616200"/>
          <p14:tracePt t="19799" x="7823200" y="2795588"/>
          <p14:tracePt t="19816" x="7304088" y="3000375"/>
          <p14:tracePt t="19833" x="6269038" y="3500438"/>
          <p14:tracePt t="19848" x="5857875" y="3751263"/>
          <p14:tracePt t="19866" x="5554663" y="3929063"/>
          <p14:tracePt t="19881" x="5295900" y="4089400"/>
          <p14:tracePt t="20061" x="5276850" y="4089400"/>
          <p14:tracePt t="20076" x="5170488" y="4125913"/>
          <p14:tracePt t="20089" x="4946650" y="4214813"/>
          <p14:tracePt t="20103" x="4732338" y="4322763"/>
          <p14:tracePt t="20115" x="4456113" y="4465638"/>
          <p14:tracePt t="20133" x="4170363" y="4608513"/>
          <p14:tracePt t="20149" x="3589338" y="4875213"/>
          <p14:tracePt t="20165" x="3313113" y="4983163"/>
          <p14:tracePt t="20182" x="3081338" y="5037138"/>
          <p14:tracePt t="20200" x="2687638" y="5133975"/>
          <p14:tracePt t="20218" x="2589213" y="5160963"/>
          <p14:tracePt t="20231" x="2509838" y="5180013"/>
          <p14:tracePt t="20254" x="2393950" y="5214938"/>
          <p14:tracePt t="20265" x="2339975" y="5224463"/>
          <p14:tracePt t="20282" x="2312988" y="5251450"/>
          <p14:tracePt t="20300" x="2286000" y="5268913"/>
          <p14:tracePt t="20317" x="2268538" y="5286375"/>
          <p14:tracePt t="20332" x="2251075" y="5303838"/>
          <p14:tracePt t="20351" x="2187575" y="5375275"/>
          <p14:tracePt t="20364" x="2125663" y="5456238"/>
          <p14:tracePt t="20381" x="2071688" y="5537200"/>
          <p14:tracePt t="20397" x="2027238" y="5581650"/>
          <p14:tracePt t="20417" x="1973263" y="5626100"/>
          <p14:tracePt t="20433" x="1965325" y="5626100"/>
          <p14:tracePt t="20448" x="1965325" y="5634038"/>
          <p14:tracePt t="20467" x="1955800" y="5634038"/>
          <p14:tracePt t="20500" x="1955800" y="5643563"/>
          <p14:tracePt t="20515" x="1955800" y="5653088"/>
          <p14:tracePt t="20534" x="1955800" y="5670550"/>
          <p14:tracePt t="20549" x="1955800" y="5680075"/>
          <p14:tracePt t="20565" x="1955800" y="5688013"/>
          <p14:tracePt t="20600" x="1965325" y="5732463"/>
          <p14:tracePt t="20615" x="1973263" y="5768975"/>
          <p14:tracePt t="20631" x="1990725" y="5803900"/>
          <p14:tracePt t="20650" x="2000250" y="5822950"/>
          <p14:tracePt t="20664" x="2000250" y="5830888"/>
          <p14:tracePt t="20683" x="2000250" y="5840413"/>
          <p14:tracePt t="20800" x="2000250" y="5848350"/>
          <p14:tracePt t="20811" x="2000250" y="5857875"/>
          <p14:tracePt t="20826" x="2000250" y="5875338"/>
          <p14:tracePt t="20837" x="2000250" y="5894388"/>
          <p14:tracePt t="20852" x="2000250" y="5911850"/>
          <p14:tracePt t="20867" x="2000250" y="5929313"/>
          <p14:tracePt t="20882" x="2000250" y="5938838"/>
          <p14:tracePt t="20915" x="2000250" y="5946775"/>
          <p14:tracePt t="21193" x="2009775" y="5946775"/>
          <p14:tracePt t="21204" x="2009775" y="5938838"/>
          <p14:tracePt t="21219" x="2017713" y="5919788"/>
          <p14:tracePt t="21233" x="2036763" y="5894388"/>
          <p14:tracePt t="21252" x="2054225" y="5857875"/>
          <p14:tracePt t="21265" x="2062163" y="5830888"/>
          <p14:tracePt t="21283" x="2071688" y="5813425"/>
          <p14:tracePt t="21298" x="2081213" y="5813425"/>
          <p14:tracePt t="21317" x="2081213" y="5803900"/>
          <p14:tracePt t="21612" x="2081213" y="5813425"/>
          <p14:tracePt t="21653" x="2081213" y="5822950"/>
          <p14:tracePt t="21664" x="2081213" y="5830888"/>
          <p14:tracePt t="21692" x="2081213" y="5840413"/>
          <p14:tracePt t="21841" x="2081213" y="5795963"/>
          <p14:tracePt t="21854" x="2179638" y="5643563"/>
          <p14:tracePt t="21868" x="2268538" y="5456238"/>
          <p14:tracePt t="21882" x="2401888" y="5224463"/>
          <p14:tracePt t="21898" x="2581275" y="4929188"/>
          <p14:tracePt t="21915" x="2776538" y="4598988"/>
          <p14:tracePt t="21933" x="3143250" y="4044950"/>
          <p14:tracePt t="21949" x="3268663" y="3848100"/>
          <p14:tracePt t="21967" x="3419475" y="3616325"/>
          <p14:tracePt t="21982" x="3465513" y="3554413"/>
          <p14:tracePt t="22000" x="3482975" y="3509963"/>
          <p14:tracePt t="22016" x="3509963" y="3465513"/>
          <p14:tracePt t="22032" x="3527425" y="3455988"/>
          <p14:tracePt t="22049" x="3536950" y="3446463"/>
          <p14:tracePt t="22223" x="3536950" y="3429000"/>
          <p14:tracePt t="22235" x="3562350" y="3384550"/>
          <p14:tracePt t="22248" x="3608388" y="3295650"/>
          <p14:tracePt t="22265" x="3660775" y="3197225"/>
          <p14:tracePt t="22281" x="3705225" y="3133725"/>
          <p14:tracePt t="22298" x="3759200" y="3036888"/>
          <p14:tracePt t="22316" x="3768725" y="3027363"/>
          <p14:tracePt t="22331" x="3776663" y="3017838"/>
          <p14:tracePt t="22349" x="3776663" y="3009900"/>
          <p14:tracePt t="23092" x="3776663" y="3017838"/>
          <p14:tracePt t="23101" x="3776663" y="3027363"/>
          <p14:tracePt t="23115" x="3759200" y="3054350"/>
          <p14:tracePt t="23134" x="3705225" y="3143250"/>
          <p14:tracePt t="23149" x="3465513" y="3536950"/>
          <p14:tracePt t="23167" x="3357563" y="3741738"/>
          <p14:tracePt t="23183" x="3197225" y="4010025"/>
          <p14:tracePt t="23201" x="2919413" y="4589463"/>
          <p14:tracePt t="23216" x="2795588" y="4848225"/>
          <p14:tracePt t="23233" x="2714625" y="5072063"/>
          <p14:tracePt t="23248" x="2679700" y="5180013"/>
          <p14:tracePt t="23264" x="2652713" y="5251450"/>
          <p14:tracePt t="23480" x="2652713" y="5268913"/>
          <p14:tracePt t="23494" x="2625725" y="5295900"/>
          <p14:tracePt t="23505" x="2589213" y="5348288"/>
          <p14:tracePt t="23518" x="2554288" y="5402263"/>
          <p14:tracePt t="23535" x="2527300" y="5456238"/>
          <p14:tracePt t="23548" x="2490788" y="5510213"/>
          <p14:tracePt t="23566" x="2465388" y="5554663"/>
          <p14:tracePt t="23582" x="2438400" y="5589588"/>
          <p14:tracePt t="23599" x="2366963" y="5697538"/>
          <p14:tracePt t="23615" x="2312988" y="5768975"/>
          <p14:tracePt t="23632" x="2268538" y="5830888"/>
          <p14:tracePt t="23649" x="2197100" y="5919788"/>
          <p14:tracePt t="23665" x="2170113" y="5946775"/>
          <p14:tracePt t="23683" x="2143125" y="5973763"/>
          <p14:tracePt t="23701" x="2133600" y="5983288"/>
          <p14:tracePt t="23735" x="2125663" y="5983288"/>
          <p14:tracePt t="23775" x="2116138" y="5983288"/>
          <p14:tracePt t="23842" x="2108200" y="5983288"/>
          <p14:tracePt t="23853" x="2081213" y="5983288"/>
          <p14:tracePt t="23868" x="2054225" y="5983288"/>
          <p14:tracePt t="23881" x="2017713" y="5983288"/>
          <p14:tracePt t="23898" x="1982788" y="5983288"/>
          <p14:tracePt t="23919" x="1946275" y="5973763"/>
          <p14:tracePt t="23934" x="1938338" y="5965825"/>
          <p14:tracePt t="23951" x="1928813" y="5965825"/>
          <p14:tracePt t="23982" x="1928813" y="5956300"/>
          <p14:tracePt t="24028" x="1928813" y="5946775"/>
          <p14:tracePt t="24079" x="1928813" y="5938838"/>
          <p14:tracePt t="24093" x="1928813" y="5929313"/>
          <p14:tracePt t="24131" x="1928813" y="5919788"/>
          <p14:tracePt t="24222" x="1928813" y="5911850"/>
          <p14:tracePt t="24414" x="1938338" y="5902325"/>
          <p14:tracePt t="24424" x="1965325" y="5902325"/>
          <p14:tracePt t="24436" x="1973263" y="5894388"/>
          <p14:tracePt t="24452" x="1982788" y="5884863"/>
          <p14:tracePt t="24466" x="1990725" y="5884863"/>
          <p14:tracePt t="24513" x="2000250" y="5884863"/>
          <p14:tracePt t="24534" x="2000250" y="5875338"/>
          <p14:tracePt t="25351" x="2000250" y="5867400"/>
          <p14:tracePt t="25468" x="2000250" y="5857875"/>
          <p14:tracePt t="25619" x="2009775" y="5857875"/>
          <p14:tracePt t="25645" x="2009775" y="5848350"/>
          <p14:tracePt t="25671" x="2017713" y="5840413"/>
          <p14:tracePt t="25684" x="2036763" y="5830888"/>
          <p14:tracePt t="25693" x="2044700" y="5813425"/>
          <p14:tracePt t="25704" x="2062163" y="5803900"/>
          <p14:tracePt t="25721" x="2071688" y="5795963"/>
          <p14:tracePt t="25732" x="2098675" y="5768975"/>
          <p14:tracePt t="25750" x="2133600" y="5751513"/>
          <p14:tracePt t="25765" x="2152650" y="5732463"/>
          <p14:tracePt t="25783" x="2197100" y="5697538"/>
          <p14:tracePt t="25798" x="2205038" y="5688013"/>
          <p14:tracePt t="25815" x="2214563" y="5680075"/>
          <p14:tracePt t="25833" x="2232025" y="5661025"/>
          <p14:tracePt t="25850" x="2251075" y="5653088"/>
          <p14:tracePt t="25866" x="2276475" y="5634038"/>
          <p14:tracePt t="25883" x="2303463" y="5616575"/>
          <p14:tracePt t="25900" x="2374900" y="5581650"/>
          <p14:tracePt t="25917" x="2419350" y="5545138"/>
          <p14:tracePt t="25934" x="2455863" y="5518150"/>
          <p14:tracePt t="25950" x="2517775" y="5465763"/>
          <p14:tracePt t="25965" x="2544763" y="5438775"/>
          <p14:tracePt t="25982" x="2571750" y="5419725"/>
          <p14:tracePt t="25999" x="2598738" y="5394325"/>
          <p14:tracePt t="26016" x="2670175" y="5330825"/>
          <p14:tracePt t="26032" x="2724150" y="5276850"/>
          <p14:tracePt t="26050" x="2840038" y="5160963"/>
          <p14:tracePt t="26066" x="2894013" y="5108575"/>
          <p14:tracePt t="26084" x="2928938" y="5081588"/>
          <p14:tracePt t="26100" x="2955925" y="5045075"/>
          <p14:tracePt t="26115" x="3017838" y="5000625"/>
          <p14:tracePt t="26132" x="3062288" y="4973638"/>
          <p14:tracePt t="26149" x="3125788" y="4938713"/>
          <p14:tracePt t="26166" x="3214688" y="4875213"/>
          <p14:tracePt t="26182" x="3251200" y="4840288"/>
          <p14:tracePt t="26199" x="3276600" y="4813300"/>
          <p14:tracePt t="26217" x="3330575" y="4759325"/>
          <p14:tracePt t="26232" x="3357563" y="4724400"/>
          <p14:tracePt t="26250" x="3375025" y="4687888"/>
          <p14:tracePt t="26265" x="3419475" y="4643438"/>
          <p14:tracePt t="26282" x="3482975" y="4589463"/>
          <p14:tracePt t="26298" x="3517900" y="4572000"/>
          <p14:tracePt t="26316" x="3527425" y="4562475"/>
          <p14:tracePt t="26332" x="3544888" y="4545013"/>
          <p14:tracePt t="26348" x="3554413" y="4545013"/>
          <p14:tracePt t="26382" x="3554413" y="4537075"/>
          <p14:tracePt t="26398" x="3554413" y="4527550"/>
          <p14:tracePt t="26595" x="3554413" y="4518025"/>
          <p14:tracePt t="26662" x="3562350" y="4510088"/>
          <p14:tracePt t="26675" x="3581400" y="4510088"/>
          <p14:tracePt t="26688" x="3598863" y="4510088"/>
          <p14:tracePt t="26702" x="3625850" y="4510088"/>
          <p14:tracePt t="26717" x="3643313" y="4510088"/>
          <p14:tracePt t="26734" x="3670300" y="4510088"/>
          <p14:tracePt t="26748" x="3687763" y="4518025"/>
          <p14:tracePt t="26766" x="3741738" y="4545013"/>
          <p14:tracePt t="26782" x="3759200" y="4554538"/>
          <p14:tracePt t="26800" x="3795713" y="4572000"/>
          <p14:tracePt t="26817" x="3795713" y="4589463"/>
          <p14:tracePt t="26832" x="3813175" y="4598988"/>
          <p14:tracePt t="26851" x="3813175" y="4608513"/>
          <p14:tracePt t="26866" x="3822700" y="4625975"/>
          <p14:tracePt t="26881" x="3830638" y="4633913"/>
          <p14:tracePt t="26899" x="3840163" y="4652963"/>
          <p14:tracePt t="26916" x="3857625" y="4697413"/>
          <p14:tracePt t="26934" x="3857625" y="4724400"/>
          <p14:tracePt t="26950" x="3857625" y="4732338"/>
          <p14:tracePt t="26968" x="3875088" y="4768850"/>
          <p14:tracePt t="26983" x="3875088" y="4776788"/>
          <p14:tracePt t="27002" x="3875088" y="4786313"/>
          <p14:tracePt t="27017" x="3875088" y="4803775"/>
          <p14:tracePt t="27032" x="3894138" y="4848225"/>
          <p14:tracePt t="27049" x="3894138" y="4867275"/>
          <p14:tracePt t="27066" x="3919538" y="4911725"/>
          <p14:tracePt t="27098" x="3938588" y="4956175"/>
          <p14:tracePt t="27117" x="3965575" y="5010150"/>
          <p14:tracePt t="27132" x="3973513" y="5037138"/>
          <p14:tracePt t="27149" x="3990975" y="5072063"/>
          <p14:tracePt t="27165" x="3990975" y="5089525"/>
          <p14:tracePt t="27184" x="4017963" y="5126038"/>
          <p14:tracePt t="27200" x="4027488" y="5143500"/>
          <p14:tracePt t="27217" x="4037013" y="5153025"/>
          <p14:tracePt t="27220" x="4044950" y="5170488"/>
          <p14:tracePt t="27234" x="4062413" y="5187950"/>
          <p14:tracePt t="27250" x="4071938" y="5197475"/>
          <p14:tracePt t="27266" x="4081463" y="5214938"/>
          <p14:tracePt t="27285" x="4098925" y="5232400"/>
          <p14:tracePt t="27299" x="4108450" y="5251450"/>
          <p14:tracePt t="27315" x="4116388" y="5251450"/>
          <p14:tracePt t="27331" x="4116388" y="5259388"/>
          <p14:tracePt t="27349" x="4133850" y="5268913"/>
          <p14:tracePt t="27366" x="4179888" y="5295900"/>
          <p14:tracePt t="27383" x="4197350" y="5322888"/>
          <p14:tracePt t="27399" x="4259263" y="5357813"/>
          <p14:tracePt t="27416" x="4276725" y="5367338"/>
          <p14:tracePt t="27435" x="4313238" y="5394325"/>
          <p14:tracePt t="27451" x="4330700" y="5411788"/>
          <p14:tracePt t="27465" x="4348163" y="5411788"/>
          <p14:tracePt t="27484" x="4375150" y="5429250"/>
          <p14:tracePt t="27499" x="4402138" y="5438775"/>
          <p14:tracePt t="27516" x="4456113" y="5473700"/>
          <p14:tracePt t="27533" x="4473575" y="5483225"/>
          <p14:tracePt t="27552" x="4500563" y="5510213"/>
          <p14:tracePt t="27565" x="4510088" y="5518150"/>
          <p14:tracePt t="27582" x="4518025" y="5518150"/>
          <p14:tracePt t="27600" x="4518025" y="5527675"/>
          <p14:tracePt t="27616" x="4527550" y="5537200"/>
          <p14:tracePt t="27633" x="4537075" y="5545138"/>
          <p14:tracePt t="27654" x="4562475" y="5581650"/>
          <p14:tracePt t="27665" x="4572000" y="5589588"/>
          <p14:tracePt t="27681" x="4581525" y="5608638"/>
          <p14:tracePt t="27700" x="4589463" y="5608638"/>
          <p14:tracePt t="27716" x="4589463" y="5616575"/>
          <p14:tracePt t="27734" x="4589463" y="5626100"/>
          <p14:tracePt t="27780" x="4589463" y="5634038"/>
          <p14:tracePt t="27854" x="4589463" y="5643563"/>
          <p14:tracePt t="27867" x="4598988" y="5643563"/>
          <p14:tracePt t="27879" x="4598988" y="5653088"/>
          <p14:tracePt t="27905" x="4608513" y="5670550"/>
          <p14:tracePt t="27930" x="4616450" y="5680075"/>
          <p14:tracePt t="29255" x="4598988" y="5680075"/>
          <p14:tracePt t="29267" x="4537075" y="5680075"/>
          <p14:tracePt t="29283" x="4438650" y="5680075"/>
          <p14:tracePt t="29299" x="4322763" y="5680075"/>
          <p14:tracePt t="29319" x="4108450" y="5680075"/>
          <p14:tracePt t="29332" x="4000500" y="5697538"/>
          <p14:tracePt t="29351" x="3867150" y="5705475"/>
          <p14:tracePt t="29366" x="3660775" y="5751513"/>
          <p14:tracePt t="29383" x="3581400" y="5768975"/>
          <p14:tracePt t="29398" x="3482975" y="5786438"/>
          <p14:tracePt t="29415" x="3394075" y="5813425"/>
          <p14:tracePt t="29434" x="3197225" y="5857875"/>
          <p14:tracePt t="29451" x="3116263" y="5884863"/>
          <p14:tracePt t="29466" x="3044825" y="5894388"/>
          <p14:tracePt t="29483" x="2973388" y="5902325"/>
          <p14:tracePt t="29499" x="2847975" y="5911850"/>
          <p14:tracePt t="29516" x="2803525" y="5911850"/>
          <p14:tracePt t="29533" x="2741613" y="5911850"/>
          <p14:tracePt t="29549" x="2714625" y="5919788"/>
          <p14:tracePt t="29566" x="2687638" y="5919788"/>
          <p14:tracePt t="29584" x="2625725" y="5938838"/>
          <p14:tracePt t="29600" x="2562225" y="5946775"/>
          <p14:tracePt t="29615" x="2500313" y="5946775"/>
          <p14:tracePt t="29634" x="2401888" y="5956300"/>
          <p14:tracePt t="29649" x="2374900" y="5956300"/>
          <p14:tracePt t="29667" x="2347913" y="5956300"/>
          <p14:tracePt t="29684" x="2322513" y="5956300"/>
          <p14:tracePt t="29702" x="2259013" y="5946775"/>
          <p14:tracePt t="29716" x="2224088" y="5938838"/>
          <p14:tracePt t="29735" x="2179638" y="5938838"/>
          <p14:tracePt t="29751" x="2116138" y="5929313"/>
          <p14:tracePt t="29766" x="2098675" y="5919788"/>
          <p14:tracePt t="29781" x="2081213" y="5911850"/>
          <p14:tracePt t="29799" x="2071688" y="5911850"/>
          <p14:tracePt t="29816" x="2036763" y="5911850"/>
          <p14:tracePt t="29832" x="2017713" y="5911850"/>
          <p14:tracePt t="29850" x="1973263" y="5911850"/>
          <p14:tracePt t="29865" x="1955800" y="5919788"/>
          <p14:tracePt t="29882" x="1938338" y="5938838"/>
          <p14:tracePt t="29901" x="1911350" y="5946775"/>
          <p14:tracePt t="29917" x="1911350" y="5956300"/>
          <p14:tracePt t="29931" x="1901825" y="5956300"/>
          <p14:tracePt t="29950" x="1893888" y="5956300"/>
          <p14:tracePt t="30070" x="1884363" y="5956300"/>
          <p14:tracePt t="30095" x="1874838" y="5956300"/>
          <p14:tracePt t="30108" x="1857375" y="5965825"/>
          <p14:tracePt t="30120" x="1839913" y="5965825"/>
          <p14:tracePt t="30136" x="1822450" y="5973763"/>
          <p14:tracePt t="30148" x="1803400" y="5983288"/>
          <p14:tracePt t="30164" x="1785938" y="5983288"/>
          <p14:tracePt t="30185" x="1768475" y="5991225"/>
          <p14:tracePt t="30199" x="1751013" y="6000750"/>
          <p14:tracePt t="30216" x="1731963" y="6000750"/>
          <p14:tracePt t="30225" x="1704975" y="6010275"/>
          <p14:tracePt t="30235" x="1687513" y="6027738"/>
          <p14:tracePt t="30252" x="1660525" y="6027738"/>
          <p14:tracePt t="30265" x="1643063" y="6027738"/>
          <p14:tracePt t="30284" x="1616075" y="6027738"/>
          <p14:tracePt t="30301" x="1589088" y="6037263"/>
          <p14:tracePt t="30315" x="1571625" y="6045200"/>
          <p14:tracePt t="30334" x="1527175" y="6045200"/>
          <p14:tracePt t="30351" x="1517650" y="6045200"/>
          <p14:tracePt t="30365" x="1500188" y="6054725"/>
          <p14:tracePt t="30384" x="1473200" y="6054725"/>
          <p14:tracePt t="30401" x="1473200" y="6062663"/>
          <p14:tracePt t="30416" x="1465263" y="6062663"/>
          <p14:tracePt t="30451" x="1455738" y="6072188"/>
          <p14:tracePt t="30467" x="1446213" y="6072188"/>
          <p14:tracePt t="30503" x="1438275" y="6081713"/>
          <p14:tracePt t="30561" x="1446213" y="6081713"/>
          <p14:tracePt t="30576" x="1509713" y="6081713"/>
          <p14:tracePt t="30588" x="1652588" y="6089650"/>
          <p14:tracePt t="30602" x="1847850" y="6089650"/>
          <p14:tracePt t="30617" x="2089150" y="6045200"/>
          <p14:tracePt t="30633" x="2401888" y="5946775"/>
          <p14:tracePt t="30648" x="2724150" y="5840413"/>
          <p14:tracePt t="30668" x="3303588" y="5670550"/>
          <p14:tracePt t="30682" x="3509963" y="5643563"/>
          <p14:tracePt t="30701" x="3714750" y="5634038"/>
          <p14:tracePt t="30718" x="3929063" y="5634038"/>
          <p14:tracePt t="30734" x="4037013" y="5634038"/>
          <p14:tracePt t="30753" x="4224338" y="5634038"/>
          <p14:tracePt t="30767" x="4322763" y="5634038"/>
          <p14:tracePt t="30781" x="4411663" y="5608638"/>
          <p14:tracePt t="30799" x="4500563" y="5599113"/>
          <p14:tracePt t="30814" x="4581525" y="5589588"/>
          <p14:tracePt t="30832" x="4697413" y="5589588"/>
          <p14:tracePt t="30849" x="4724400" y="5589588"/>
          <p14:tracePt t="30867" x="4751388" y="5608638"/>
          <p14:tracePt t="30883" x="4776788" y="5616575"/>
          <p14:tracePt t="30917" x="4786313" y="5626100"/>
          <p14:tracePt t="30950" x="4795838" y="5643563"/>
          <p14:tracePt t="30967" x="4803775" y="5661025"/>
          <p14:tracePt t="30983" x="4813300" y="5670550"/>
          <p14:tracePt t="31000" x="4813300" y="5688013"/>
          <p14:tracePt t="31015" x="4822825" y="5697538"/>
          <p14:tracePt t="31034" x="4822825" y="5724525"/>
          <p14:tracePt t="31050" x="4840288" y="5741988"/>
          <p14:tracePt t="31066" x="4867275" y="5768975"/>
          <p14:tracePt t="31083" x="4938713" y="5848350"/>
          <p14:tracePt t="31100" x="4973638" y="5875338"/>
          <p14:tracePt t="31115" x="5000625" y="5894388"/>
          <p14:tracePt t="31135" x="5010150" y="5902325"/>
          <p14:tracePt t="31150" x="5027613" y="5919788"/>
          <p14:tracePt t="31186" x="5037138" y="5929313"/>
          <p14:tracePt t="31202" x="5045075" y="5929313"/>
          <p14:tracePt t="31217" x="5054600" y="5938838"/>
          <p14:tracePt t="31221" x="5054600" y="5946775"/>
          <p14:tracePt t="31238" x="5072063" y="5946775"/>
          <p14:tracePt t="31250" x="5081588" y="5956300"/>
          <p14:tracePt t="31267" x="5089525" y="5956300"/>
          <p14:tracePt t="31282" x="5089525" y="5965825"/>
          <p14:tracePt t="31303" x="5099050" y="5965825"/>
          <p14:tracePt t="31315" x="5099050" y="5973763"/>
          <p14:tracePt t="31350" x="5108575" y="5973763"/>
          <p14:tracePt t="31366" x="5133975" y="5983288"/>
          <p14:tracePt t="31387" x="5143500" y="5983288"/>
          <p14:tracePt t="31400" x="5153025" y="5991225"/>
          <p14:tracePt t="31420" x="5160963" y="6000750"/>
          <p14:tracePt t="31434" x="5180013" y="6000750"/>
          <p14:tracePt t="31468" x="5214938" y="6018213"/>
          <p14:tracePt t="31484" x="5232400" y="6027738"/>
          <p14:tracePt t="31500" x="5251450" y="6037263"/>
          <p14:tracePt t="31517" x="5295900" y="6045200"/>
          <p14:tracePt t="31533" x="5313363" y="6045200"/>
          <p14:tracePt t="31549" x="5330825" y="6045200"/>
          <p14:tracePt t="31566" x="5348288" y="6045200"/>
          <p14:tracePt t="31583" x="5357813" y="6045200"/>
          <p14:tracePt t="31598" x="5367338" y="6045200"/>
          <p14:tracePt t="31618" x="5402263" y="6054725"/>
          <p14:tracePt t="31633" x="5429250" y="6054725"/>
          <p14:tracePt t="31650" x="5446713" y="6054725"/>
          <p14:tracePt t="31667" x="5456238" y="6054725"/>
          <p14:tracePt t="36119" x="5438775" y="6054725"/>
          <p14:tracePt t="36133" x="5384800" y="6054725"/>
          <p14:tracePt t="36142" x="5295900" y="6045200"/>
          <p14:tracePt t="36155" x="5205413" y="6027738"/>
          <p14:tracePt t="36176" x="5126038" y="6000750"/>
          <p14:tracePt t="36184" x="5054600" y="5983288"/>
          <p14:tracePt t="36199" x="4956175" y="5956300"/>
          <p14:tracePt t="36218" x="4751388" y="5902325"/>
          <p14:tracePt t="36233" x="4633913" y="5884863"/>
          <p14:tracePt t="36249" x="4518025" y="5867400"/>
          <p14:tracePt t="36267" x="4402138" y="5857875"/>
          <p14:tracePt t="36283" x="4187825" y="5830888"/>
          <p14:tracePt t="36299" x="4062413" y="5830888"/>
          <p14:tracePt t="36315" x="3965575" y="5830888"/>
          <p14:tracePt t="36333" x="3751263" y="5822950"/>
          <p14:tracePt t="36350" x="3652838" y="5813425"/>
          <p14:tracePt t="36366" x="3581400" y="5803900"/>
          <p14:tracePt t="36384" x="3500438" y="5795963"/>
          <p14:tracePt t="36400" x="3348038" y="5795963"/>
          <p14:tracePt t="36414" x="3276600" y="5795963"/>
          <p14:tracePt t="36432" x="3205163" y="5795963"/>
          <p14:tracePt t="36453" x="3098800" y="5795963"/>
          <p14:tracePt t="36467" x="3054350" y="5795963"/>
          <p14:tracePt t="36484" x="3009900" y="5795963"/>
          <p14:tracePt t="36501" x="2928938" y="5795963"/>
          <p14:tracePt t="36517" x="2874963" y="5795963"/>
          <p14:tracePt t="36532" x="2822575" y="5795963"/>
          <p14:tracePt t="36549" x="2724150" y="5795963"/>
          <p14:tracePt t="36567" x="2670175" y="5795963"/>
          <p14:tracePt t="36585" x="2625725" y="5795963"/>
          <p14:tracePt t="36599" x="2581275" y="5795963"/>
          <p14:tracePt t="36616" x="2482850" y="5795963"/>
          <p14:tracePt t="36633" x="2428875" y="5803900"/>
          <p14:tracePt t="36648" x="2374900" y="5813425"/>
          <p14:tracePt t="36666" x="2303463" y="5830888"/>
          <p14:tracePt t="36683" x="2276475" y="5830888"/>
          <p14:tracePt t="36700" x="2251075" y="5830888"/>
          <p14:tracePt t="36718" x="2179638" y="5848350"/>
          <p14:tracePt t="36738" x="2160588" y="5857875"/>
          <p14:tracePt t="36750" x="2143125" y="5867400"/>
          <p14:tracePt t="36767" x="2125663" y="5867400"/>
          <p14:tracePt t="36783" x="2108200" y="5875338"/>
          <p14:tracePt t="36819" x="2108200" y="5884863"/>
          <p14:tracePt t="36834" x="2098675" y="5884863"/>
          <p14:tracePt t="36908" x="2089150" y="5884863"/>
          <p14:tracePt t="36923" x="2089150" y="5894388"/>
          <p14:tracePt t="36937" x="2071688" y="5894388"/>
          <p14:tracePt t="36955" x="2062163" y="5894388"/>
          <p14:tracePt t="36978" x="2054225" y="5894388"/>
          <p14:tracePt t="36987" x="2044700" y="5894388"/>
          <p14:tracePt t="37035" x="2036763" y="5894388"/>
          <p14:tracePt t="37135" x="2081213" y="5894388"/>
          <p14:tracePt t="37156" x="2133600" y="5884863"/>
          <p14:tracePt t="37162" x="2197100" y="5875338"/>
          <p14:tracePt t="37184" x="2259013" y="5875338"/>
          <p14:tracePt t="37203" x="2366963" y="5867400"/>
          <p14:tracePt t="37215" x="2455863" y="5867400"/>
          <p14:tracePt t="37236" x="2562225" y="5848350"/>
          <p14:tracePt t="37255" x="2928938" y="5768975"/>
          <p14:tracePt t="37267" x="3089275" y="5751513"/>
          <p14:tracePt t="37281" x="3241675" y="5732463"/>
          <p14:tracePt t="37300" x="3465513" y="5732463"/>
          <p14:tracePt t="37315" x="3571875" y="5751513"/>
          <p14:tracePt t="37334" x="3670300" y="5768975"/>
          <p14:tracePt t="37352" x="3894138" y="5803900"/>
          <p14:tracePt t="37367" x="4010025" y="5813425"/>
          <p14:tracePt t="37384" x="4125913" y="5813425"/>
          <p14:tracePt t="37399" x="4259263" y="5813425"/>
          <p14:tracePt t="37417" x="4465638" y="5813425"/>
          <p14:tracePt t="37434" x="4537075" y="5813425"/>
          <p14:tracePt t="37451" x="4598988" y="5813425"/>
          <p14:tracePt t="37467" x="4679950" y="5813425"/>
          <p14:tracePt t="37483" x="4705350" y="5813425"/>
          <p14:tracePt t="37500" x="4732338" y="5813425"/>
          <p14:tracePt t="37517" x="4776788" y="5813425"/>
          <p14:tracePt t="37534" x="4786313" y="5813425"/>
          <p14:tracePt t="37549" x="4795838" y="5813425"/>
          <p14:tracePt t="37567" x="4803775" y="5813425"/>
          <p14:tracePt t="37827" x="4776788" y="5803900"/>
          <p14:tracePt t="37838" x="4714875" y="5768975"/>
          <p14:tracePt t="37849" x="4660900" y="5732463"/>
          <p14:tracePt t="37866" x="4608513" y="5705475"/>
          <p14:tracePt t="37884" x="4527550" y="5626100"/>
          <p14:tracePt t="37900" x="4446588" y="5554663"/>
          <p14:tracePt t="37916" x="4348163" y="5465763"/>
          <p14:tracePt t="37934" x="4224338" y="5375275"/>
          <p14:tracePt t="37952" x="4000500" y="5251450"/>
          <p14:tracePt t="37967" x="3929063" y="5214938"/>
          <p14:tracePt t="37984" x="3848100" y="5187950"/>
          <p14:tracePt t="37999" x="3795713" y="5170488"/>
          <p14:tracePt t="38015" x="3714750" y="5153025"/>
          <p14:tracePt t="38034" x="3679825" y="5143500"/>
          <p14:tracePt t="38052" x="3625850" y="5133975"/>
          <p14:tracePt t="38067" x="3608388" y="5126038"/>
          <p14:tracePt t="38082" x="3598863" y="5126038"/>
          <p14:tracePt t="38099" x="3581400" y="5126038"/>
          <p14:tracePt t="38117" x="3571875" y="5116513"/>
          <p14:tracePt t="38150" x="3544888" y="5116513"/>
          <p14:tracePt t="38168" x="3536950" y="5116513"/>
          <p14:tracePt t="38182" x="3517900" y="5116513"/>
          <p14:tracePt t="38204" x="3490913" y="5116513"/>
          <p14:tracePt t="38234" x="3482975" y="5116513"/>
          <p14:tracePt t="43062" x="3490913" y="5116513"/>
          <p14:tracePt t="43077" x="3544888" y="5116513"/>
          <p14:tracePt t="43086" x="3608388" y="5116513"/>
          <p14:tracePt t="43100" x="3670300" y="5116513"/>
          <p14:tracePt t="43118" x="3714750" y="5116513"/>
          <p14:tracePt t="43135" x="3768725" y="5133975"/>
          <p14:tracePt t="43149" x="3795713" y="5133975"/>
          <p14:tracePt t="43174" x="3830638" y="5153025"/>
          <p14:tracePt t="43200" x="3867150" y="5160963"/>
          <p14:tracePt t="43216" x="3884613" y="5170488"/>
          <p14:tracePt t="43234" x="3894138" y="5180013"/>
          <p14:tracePt t="43257" x="3911600" y="5197475"/>
          <p14:tracePt t="43268" x="3919538" y="5197475"/>
          <p14:tracePt t="43283" x="3929063" y="5214938"/>
          <p14:tracePt t="43299" x="3946525" y="5241925"/>
          <p14:tracePt t="43318" x="3946525" y="5268913"/>
          <p14:tracePt t="43334" x="3946525" y="5295900"/>
          <p14:tracePt t="43351" x="3946525" y="5322888"/>
          <p14:tracePt t="43367" x="3946525" y="5330825"/>
          <p14:tracePt t="43382" x="3946525" y="5340350"/>
          <p14:tracePt t="43468" x="3938588" y="5322888"/>
          <p14:tracePt t="43482" x="3902075" y="5276850"/>
          <p14:tracePt t="43494" x="3867150" y="5224463"/>
          <p14:tracePt t="43506" x="3848100" y="5197475"/>
          <p14:tracePt t="43521" x="3830638" y="5153025"/>
          <p14:tracePt t="43533" x="3813175" y="5126038"/>
          <p14:tracePt t="43550" x="3803650" y="5108575"/>
          <p14:tracePt t="43566" x="3786188" y="5072063"/>
          <p14:tracePt t="43582" x="3786188" y="5062538"/>
          <p14:tracePt t="43618" x="3776663" y="5054600"/>
          <p14:tracePt t="44445" x="3776663" y="5045075"/>
          <p14:tracePt t="44495" x="3786188" y="5037138"/>
          <p14:tracePt t="44509" x="3795713" y="5027613"/>
          <p14:tracePt t="44523" x="3803650" y="5027613"/>
          <p14:tracePt t="44561" x="3813175" y="5027613"/>
          <p14:tracePt t="44715" x="3786188" y="5027613"/>
          <p14:tracePt t="44724" x="3751263" y="5027613"/>
          <p14:tracePt t="44739" x="3714750" y="5027613"/>
          <p14:tracePt t="44750" x="3679825" y="5027613"/>
          <p14:tracePt t="44768" x="3652838" y="5027613"/>
          <p14:tracePt t="44783" x="3625850" y="5027613"/>
          <p14:tracePt t="44800" x="3598863" y="5027613"/>
          <p14:tracePt t="44816" x="3581400" y="5027613"/>
          <p14:tracePt t="44833" x="3571875" y="5027613"/>
          <p14:tracePt t="44868" x="3554413" y="5027613"/>
          <p14:tracePt t="44884" x="3544888" y="5027613"/>
          <p14:tracePt t="44899" x="3536950" y="5027613"/>
          <p14:tracePt t="44918" x="3527425" y="5027613"/>
          <p14:tracePt t="44945" x="3517900" y="5027613"/>
          <p14:tracePt t="45003" x="3509963" y="5027613"/>
          <p14:tracePt t="46097" x="3509963" y="5018088"/>
          <p14:tracePt t="46929" x="3517900" y="5018088"/>
          <p14:tracePt t="46938" x="3544888" y="5018088"/>
          <p14:tracePt t="46958" x="3616325" y="5018088"/>
          <p14:tracePt t="46966" x="3795713" y="5018088"/>
          <p14:tracePt t="46982" x="3990975" y="5018088"/>
          <p14:tracePt t="47001" x="4340225" y="5000625"/>
          <p14:tracePt t="47018" x="5446713" y="4983163"/>
          <p14:tracePt t="47036" x="6037263" y="5000625"/>
          <p14:tracePt t="47051" x="6545263" y="5054600"/>
          <p14:tracePt t="47067" x="7197725" y="5205413"/>
          <p14:tracePt t="47084" x="7348538" y="5251450"/>
          <p14:tracePt t="47099" x="7419975" y="5268913"/>
          <p14:tracePt t="47269" x="7429500" y="5268913"/>
          <p14:tracePt t="47285" x="7466013" y="5259388"/>
          <p14:tracePt t="47296" x="7680325" y="5197475"/>
          <p14:tracePt t="47308" x="7912100" y="5170488"/>
          <p14:tracePt t="47320" x="8134350" y="5153025"/>
          <p14:tracePt t="47336" x="8375650" y="5153025"/>
          <p14:tracePt t="47351" x="8572500" y="5153025"/>
          <p14:tracePt t="47365" x="8759825" y="5187950"/>
          <p14:tracePt t="47384" x="8947150" y="5259388"/>
          <p14:tracePt t="47399" x="9010650" y="5303838"/>
          <p14:tracePt t="47417" x="9037638" y="5313363"/>
          <p14:tracePt t="47434" x="9063038" y="5330825"/>
          <p14:tracePt t="47449" x="9072563" y="5340350"/>
          <p14:tracePt t="47488" x="9072563" y="5348288"/>
          <p14:tracePt t="50129" x="9063038" y="5357813"/>
          <p14:tracePt t="50145" x="9055100" y="5357813"/>
          <p14:tracePt t="50157" x="9045575" y="5357813"/>
          <p14:tracePt t="50172" x="9037638" y="5357813"/>
          <p14:tracePt t="50207" x="9028113" y="5357813"/>
          <p14:tracePt t="50274" x="9018588" y="5357813"/>
          <p14:tracePt t="50319" x="9010650" y="5357813"/>
          <p14:tracePt t="50331" x="9001125" y="5357813"/>
          <p14:tracePt t="50345" x="8991600" y="5357813"/>
          <p14:tracePt t="50357" x="8939213" y="5357813"/>
          <p14:tracePt t="50370" x="8867775" y="5357813"/>
          <p14:tracePt t="50385" x="8796338" y="5357813"/>
          <p14:tracePt t="50400" x="8732838" y="5384800"/>
          <p14:tracePt t="50416" x="8670925" y="5419725"/>
          <p14:tracePt t="50435" x="8609013" y="5473700"/>
          <p14:tracePt t="50450" x="8474075" y="5589588"/>
          <p14:tracePt t="50468" x="8420100" y="5626100"/>
          <p14:tracePt t="50482" x="8367713" y="5680075"/>
          <p14:tracePt t="50501" x="8286750" y="5705475"/>
          <p14:tracePt t="50518" x="8251825" y="5724525"/>
          <p14:tracePt t="50533" x="8232775" y="5724525"/>
          <p14:tracePt t="50549" x="8205788" y="5732463"/>
          <p14:tracePt t="50567" x="8197850" y="5732463"/>
          <p14:tracePt t="50583" x="8188325" y="5732463"/>
          <p14:tracePt t="50629" x="8180388" y="5732463"/>
          <p14:tracePt t="50708" x="8180388" y="5741988"/>
          <p14:tracePt t="50817" x="8188325" y="5705475"/>
          <p14:tracePt t="50830" x="8304213" y="5554663"/>
          <p14:tracePt t="50841" x="8439150" y="5402263"/>
          <p14:tracePt t="50858" x="8562975" y="5295900"/>
          <p14:tracePt t="50870" x="8688388" y="5214938"/>
          <p14:tracePt t="50886" x="8804275" y="5153025"/>
          <p14:tracePt t="50900" x="8902700" y="5108575"/>
          <p14:tracePt t="50917" x="8991600" y="5054600"/>
          <p14:tracePt t="50933" x="9188450" y="4965700"/>
          <p14:tracePt t="50950" x="9277350" y="4919663"/>
          <p14:tracePt t="50969" x="9456738" y="4840288"/>
          <p14:tracePt t="50984" x="9545638" y="4803775"/>
          <p14:tracePt t="50999" x="9609138" y="4759325"/>
          <p14:tracePt t="51017" x="9671050" y="4714875"/>
          <p14:tracePt t="51034" x="9786938" y="4633913"/>
          <p14:tracePt t="51049" x="9848850" y="4608513"/>
          <p14:tracePt t="51066" x="9902825" y="4581525"/>
          <p14:tracePt t="51084" x="10010775" y="4537075"/>
          <p14:tracePt t="51101" x="10072688" y="4527550"/>
          <p14:tracePt t="51117" x="10126663" y="4518025"/>
          <p14:tracePt t="51136" x="10242550" y="4518025"/>
          <p14:tracePt t="51149" x="10287000" y="4518025"/>
          <p14:tracePt t="51166" x="10340975" y="4562475"/>
          <p14:tracePt t="51184" x="10412413" y="4660900"/>
          <p14:tracePt t="51199" x="10590213" y="5027613"/>
          <p14:tracePt t="51216" x="10671175" y="5232400"/>
          <p14:tracePt t="51235" x="10698163" y="5340350"/>
          <p14:tracePt t="51240" x="10715625" y="5429250"/>
          <p14:tracePt t="51253" x="10733088" y="5500688"/>
          <p14:tracePt t="51268" x="10733088" y="5554663"/>
          <p14:tracePt t="51285" x="10733088" y="5589588"/>
          <p14:tracePt t="51300" x="10733088" y="5599113"/>
          <p14:tracePt t="51318" x="10733088" y="5616575"/>
          <p14:tracePt t="51334" x="10733088" y="5626100"/>
          <p14:tracePt t="51350" x="10742613" y="5634038"/>
          <p14:tracePt t="51384" x="10742613" y="5643563"/>
          <p14:tracePt t="51430" x="10706100" y="5643563"/>
          <p14:tracePt t="51441" x="10634663" y="5643563"/>
          <p14:tracePt t="51456" x="10510838" y="5608638"/>
          <p14:tracePt t="51471" x="10385425" y="5572125"/>
          <p14:tracePt t="51483" x="10225088" y="5518150"/>
          <p14:tracePt t="51501" x="10037763" y="5465763"/>
          <p14:tracePt t="51519" x="9725025" y="5394325"/>
          <p14:tracePt t="51535" x="9617075" y="5375275"/>
          <p14:tracePt t="51554" x="9483725" y="5357813"/>
          <p14:tracePt t="51567" x="9447213" y="5357813"/>
          <p14:tracePt t="51583" x="9429750" y="5348288"/>
          <p14:tracePt t="51600" x="9412288" y="5348288"/>
          <p14:tracePt t="51616" x="9402763" y="5348288"/>
          <p14:tracePt t="51634" x="9358313" y="5394325"/>
          <p14:tracePt t="51650" x="9313863" y="5465763"/>
          <p14:tracePt t="51667" x="9269413" y="5527675"/>
          <p14:tracePt t="51683" x="9197975" y="5608638"/>
          <p14:tracePt t="51700" x="9180513" y="5634038"/>
          <p14:tracePt t="51716" x="9161463" y="5643563"/>
          <p14:tracePt t="51734" x="9153525" y="5653088"/>
          <p14:tracePt t="51750" x="9153525" y="5661025"/>
          <p14:tracePt t="51773" x="9144000" y="5661025"/>
          <p14:tracePt t="53741" x="9134475" y="5661025"/>
          <p14:tracePt t="53808" x="9109075" y="5661025"/>
          <p14:tracePt t="53818" x="9001125" y="5661025"/>
          <p14:tracePt t="53835" x="8796338" y="5670550"/>
          <p14:tracePt t="53849" x="8572500" y="5688013"/>
          <p14:tracePt t="53868" x="8215313" y="5705475"/>
          <p14:tracePt t="53884" x="8108950" y="5715000"/>
          <p14:tracePt t="53899" x="8045450" y="5715000"/>
          <p14:tracePt t="53918" x="7991475" y="5724525"/>
          <p14:tracePt t="53934" x="7983538" y="5724525"/>
          <p14:tracePt t="53950" x="7966075" y="5724525"/>
          <p14:tracePt t="53984" x="7974013" y="5724525"/>
          <p14:tracePt t="54000" x="8045450" y="5732463"/>
          <p14:tracePt t="54019" x="8126413" y="5751513"/>
          <p14:tracePt t="54034" x="8242300" y="5848350"/>
          <p14:tracePt t="54049" x="8251825" y="5965825"/>
          <p14:tracePt t="54068" x="8251825" y="6089650"/>
          <p14:tracePt t="54084" x="8232775" y="6188075"/>
          <p14:tracePt t="54100" x="8134350" y="6330950"/>
          <p14:tracePt t="54116" x="8099425" y="6375400"/>
          <p14:tracePt t="54136" x="7991475" y="6419850"/>
          <p14:tracePt t="54151" x="7947025" y="6419850"/>
          <p14:tracePt t="54167" x="7912100" y="6429375"/>
          <p14:tracePt t="54182" x="7885113" y="6429375"/>
          <p14:tracePt t="54201" x="7813675" y="6394450"/>
          <p14:tracePt t="54216" x="7786688" y="6357938"/>
          <p14:tracePt t="54236" x="7751763" y="6303963"/>
          <p14:tracePt t="54260" x="7742238" y="6296025"/>
          <p14:tracePt t="54276" x="7732713" y="6296025"/>
          <p14:tracePt t="54286" x="7732713" y="6286500"/>
          <p14:tracePt t="54352" x="7724775" y="6286500"/>
          <p14:tracePt t="54366" x="7724775" y="6276975"/>
          <p14:tracePt t="54379" x="7697788" y="6269038"/>
          <p14:tracePt t="54392" x="7634288" y="6242050"/>
          <p14:tracePt t="54403" x="7537450" y="6224588"/>
          <p14:tracePt t="54420" x="7456488" y="6205538"/>
          <p14:tracePt t="54435" x="7367588" y="6197600"/>
          <p14:tracePt t="54451" x="7224713" y="6188075"/>
          <p14:tracePt t="54467" x="7153275" y="6188075"/>
          <p14:tracePt t="54483" x="7116763" y="6188075"/>
          <p14:tracePt t="54499" x="7072313" y="6188075"/>
          <p14:tracePt t="54519" x="7037388" y="6197600"/>
          <p14:tracePt t="54535" x="7027863" y="6197600"/>
          <p14:tracePt t="54551" x="7018338" y="6197600"/>
          <p14:tracePt t="54595" x="7010400" y="6197600"/>
          <p14:tracePt t="54676" x="7143750" y="6134100"/>
          <p14:tracePt t="54684" x="7394575" y="6037263"/>
          <p14:tracePt t="54700" x="7661275" y="5929313"/>
          <p14:tracePt t="54716" x="7966075" y="5822950"/>
          <p14:tracePt t="54736" x="8545513" y="5634038"/>
          <p14:tracePt t="54751" x="8813800" y="5562600"/>
          <p14:tracePt t="54770" x="9251950" y="5438775"/>
          <p14:tracePt t="54784" x="9501188" y="5348288"/>
          <p14:tracePt t="54800" x="9705975" y="5251450"/>
          <p14:tracePt t="54816" x="9831388" y="5180013"/>
          <p14:tracePt t="54835" x="9983788" y="4983163"/>
          <p14:tracePt t="54850" x="10037763" y="4875213"/>
          <p14:tracePt t="54868" x="10063163" y="4786313"/>
          <p14:tracePt t="54885" x="10090150" y="4643438"/>
          <p14:tracePt t="54901" x="10099675" y="4598988"/>
          <p14:tracePt t="54917" x="10099675" y="4572000"/>
          <p14:tracePt t="54934" x="10109200" y="4554538"/>
          <p14:tracePt t="54951" x="10117138" y="4537075"/>
          <p14:tracePt t="54967" x="10134600" y="4537075"/>
          <p14:tracePt t="54983" x="10171113" y="4537075"/>
          <p14:tracePt t="55001" x="10313988" y="4616450"/>
          <p14:tracePt t="55017" x="10385425" y="4679950"/>
          <p14:tracePt t="55038" x="10491788" y="4894263"/>
          <p14:tracePt t="55049" x="10528300" y="4991100"/>
          <p14:tracePt t="55067" x="10582275" y="5089525"/>
          <p14:tracePt t="55083" x="10609263" y="5180013"/>
          <p14:tracePt t="55101" x="10661650" y="5286375"/>
          <p14:tracePt t="55117" x="10680700" y="5322888"/>
          <p14:tracePt t="55134" x="10688638" y="5348288"/>
          <p14:tracePt t="55150" x="10688638" y="5375275"/>
          <p14:tracePt t="55167" x="10688638" y="5394325"/>
          <p14:tracePt t="55200" x="10688638" y="5402263"/>
          <p14:tracePt t="55283" x="10688638" y="5411788"/>
          <p14:tracePt t="55334" x="10609263" y="5411788"/>
          <p14:tracePt t="55347" x="10420350" y="5411788"/>
          <p14:tracePt t="55362" x="10225088" y="5394325"/>
          <p14:tracePt t="55368" x="10037763" y="5367338"/>
          <p14:tracePt t="55383" x="9885363" y="5357813"/>
          <p14:tracePt t="55400" x="9732963" y="5348288"/>
          <p14:tracePt t="55418" x="9429750" y="5295900"/>
          <p14:tracePt t="55434" x="9304338" y="5268913"/>
          <p14:tracePt t="55450" x="9215438" y="5259388"/>
          <p14:tracePt t="55467" x="9144000" y="5251450"/>
          <p14:tracePt t="55488" x="9063038" y="5251450"/>
          <p14:tracePt t="55499" x="9055100" y="5251450"/>
          <p14:tracePt t="55519" x="9037638" y="5251450"/>
          <p14:tracePt t="55551" x="9028113" y="5251450"/>
          <p14:tracePt t="55728" x="9028113" y="5268913"/>
          <p14:tracePt t="55741" x="9028113" y="5286375"/>
          <p14:tracePt t="55753" x="9028113" y="5303838"/>
          <p14:tracePt t="55768" x="9037638" y="5313363"/>
          <p14:tracePt t="55786" x="9037638" y="5330825"/>
          <p14:tracePt t="55799" x="9055100" y="5340350"/>
          <p14:tracePt t="55817" x="9072563" y="5348288"/>
          <p14:tracePt t="55833" x="9082088" y="5348288"/>
          <p14:tracePt t="55850" x="9109075" y="5348288"/>
          <p14:tracePt t="55883" x="9117013" y="5348288"/>
          <p14:tracePt t="56350" x="9109075" y="5348288"/>
          <p14:tracePt t="56363" x="8929688" y="5348288"/>
          <p14:tracePt t="56379" x="8616950" y="5348288"/>
          <p14:tracePt t="56391" x="8251825" y="5348288"/>
          <p14:tracePt t="56400" x="7840663" y="5348288"/>
          <p14:tracePt t="56416" x="7446963" y="5367338"/>
          <p14:tracePt t="56436" x="6742113" y="5491163"/>
          <p14:tracePt t="56451" x="6518275" y="5562600"/>
          <p14:tracePt t="56467" x="6384925" y="5616575"/>
          <p14:tracePt t="56483" x="6303963" y="5661025"/>
          <p14:tracePt t="56501" x="6242050" y="5688013"/>
          <p14:tracePt t="56694" x="6224588" y="5688013"/>
          <p14:tracePt t="56706" x="6153150" y="5688013"/>
          <p14:tracePt t="56720" x="5884863" y="5688013"/>
          <p14:tracePt t="56738" x="5473700" y="5688013"/>
          <p14:tracePt t="56752" x="5089525" y="5688013"/>
          <p14:tracePt t="56768" x="4724400" y="5688013"/>
          <p14:tracePt t="56784" x="4214813" y="5643563"/>
          <p14:tracePt t="56801" x="4071938" y="5608638"/>
          <p14:tracePt t="56817" x="3919538" y="5554663"/>
          <p14:tracePt t="56834" x="3884613" y="5537200"/>
          <p14:tracePt t="56850" x="3867150" y="5527675"/>
          <p14:tracePt t="56866" x="3840163" y="5518150"/>
          <p14:tracePt t="56886" x="3813175" y="5510213"/>
          <p14:tracePt t="56900" x="3803650" y="5500688"/>
          <p14:tracePt t="56918" x="3795713" y="5500688"/>
          <p14:tracePt t="56935" x="3786188" y="5491163"/>
          <p14:tracePt t="56966" x="3776663" y="5491163"/>
          <p14:tracePt t="56986" x="3759200" y="5491163"/>
          <p14:tracePt t="57001" x="3751263" y="5491163"/>
          <p14:tracePt t="57017" x="3732213" y="5483225"/>
          <p14:tracePt t="57034" x="3714750" y="5483225"/>
          <p14:tracePt t="57101" x="3714750" y="5473700"/>
          <p14:tracePt t="58471" x="3714750" y="5465763"/>
          <p14:tracePt t="59030" x="3732213" y="5465763"/>
          <p14:tracePt t="59042" x="3875088" y="5446713"/>
          <p14:tracePt t="59056" x="4187825" y="5402263"/>
          <p14:tracePt t="59071" x="4589463" y="5303838"/>
          <p14:tracePt t="59083" x="5018088" y="5214938"/>
          <p14:tracePt t="59101" x="5446713" y="5143500"/>
          <p14:tracePt t="59115" x="5822950" y="5099050"/>
          <p14:tracePt t="59135" x="6340475" y="5072063"/>
          <p14:tracePt t="59150" x="6446838" y="5072063"/>
          <p14:tracePt t="59167" x="6527800" y="5072063"/>
          <p14:tracePt t="59185" x="6589713" y="5072063"/>
          <p14:tracePt t="59200" x="6599238" y="5072063"/>
          <p14:tracePt t="59237" x="6608763" y="5072063"/>
          <p14:tracePt t="59430" x="6626225" y="5054600"/>
          <p14:tracePt t="59440" x="6751638" y="5018088"/>
          <p14:tracePt t="59453" x="6983413" y="4991100"/>
          <p14:tracePt t="59468" x="7153275" y="4938713"/>
          <p14:tracePt t="59483" x="7313613" y="4919663"/>
          <p14:tracePt t="59501" x="7456488" y="4902200"/>
          <p14:tracePt t="59520" x="7483475" y="4902200"/>
          <p14:tracePt t="59535" x="7500938" y="4894263"/>
          <p14:tracePt t="59553" x="7510463" y="4894263"/>
          <p14:tracePt t="59584" x="7367588" y="4929188"/>
          <p14:tracePt t="59601" x="7143750" y="5000625"/>
          <p14:tracePt t="59618" x="6742113" y="5143500"/>
          <p14:tracePt t="59634" x="6545263" y="5214938"/>
          <p14:tracePt t="59650" x="6438900" y="5259388"/>
          <p14:tracePt t="59666" x="6296025" y="5303838"/>
          <p14:tracePt t="59683" x="6269038" y="5322888"/>
          <p14:tracePt t="59699" x="6251575" y="5330825"/>
          <p14:tracePt t="59719" x="6242050" y="5330825"/>
          <p14:tracePt t="59734" x="6232525" y="5330825"/>
          <p14:tracePt t="59749" x="6215063" y="5330825"/>
          <p14:tracePt t="59771" x="6108700" y="5330825"/>
          <p14:tracePt t="59784" x="6045200" y="5330825"/>
          <p14:tracePt t="59800" x="5983288" y="5330825"/>
          <p14:tracePt t="59816" x="5919788" y="5330825"/>
          <p14:tracePt t="59835" x="5840413" y="5322888"/>
          <p14:tracePt t="59850" x="5803900" y="5303838"/>
          <p14:tracePt t="59868" x="5759450" y="5286375"/>
          <p14:tracePt t="59884" x="5741988" y="5286375"/>
          <p14:tracePt t="59900" x="5732463" y="5286375"/>
          <p14:tracePt t="59917" x="5724525" y="5286375"/>
          <p14:tracePt t="59950" x="5715000" y="5286375"/>
          <p14:tracePt t="60010" x="5705475" y="5286375"/>
          <p14:tracePt t="60024" x="5697538" y="5286375"/>
          <p14:tracePt t="60042" x="5680075" y="5286375"/>
          <p14:tracePt t="60052" x="5661025" y="5286375"/>
          <p14:tracePt t="60067" x="5643563" y="5286375"/>
          <p14:tracePt t="60083" x="5626100" y="5286375"/>
          <p14:tracePt t="60103" x="5616575" y="5286375"/>
          <p14:tracePt t="60117" x="5608638" y="5286375"/>
          <p14:tracePt t="60138" x="5599113" y="5286375"/>
          <p14:tracePt t="60218" x="5608638" y="5286375"/>
          <p14:tracePt t="60230" x="5643563" y="5286375"/>
          <p14:tracePt t="60241" x="5759450" y="5276850"/>
          <p14:tracePt t="60253" x="5965825" y="5259388"/>
          <p14:tracePt t="60267" x="6161088" y="5251450"/>
          <p14:tracePt t="60283" x="6384925" y="5232400"/>
          <p14:tracePt t="60302" x="6804025" y="5232400"/>
          <p14:tracePt t="60317" x="7045325" y="5232400"/>
          <p14:tracePt t="60334" x="7188200" y="5232400"/>
          <p14:tracePt t="60350" x="7323138" y="5232400"/>
          <p14:tracePt t="60368" x="7527925" y="5276850"/>
          <p14:tracePt t="60383" x="7599363" y="5286375"/>
          <p14:tracePt t="60400" x="7653338" y="5303838"/>
          <p14:tracePt t="60416" x="7688263" y="5313363"/>
          <p14:tracePt t="60433" x="7724775" y="5322888"/>
          <p14:tracePt t="60472" x="7724775" y="5303838"/>
          <p14:tracePt t="60487" x="7643813" y="5170488"/>
          <p14:tracePt t="60499" x="7518400" y="5000625"/>
          <p14:tracePt t="60519" x="7304088" y="4679950"/>
          <p14:tracePt t="60534" x="7224713" y="4537075"/>
          <p14:tracePt t="60550" x="7134225" y="4411663"/>
          <p14:tracePt t="60569" x="6991350" y="4197350"/>
          <p14:tracePt t="60583" x="6929438" y="4125913"/>
          <p14:tracePt t="60600" x="6902450" y="4089400"/>
          <p14:tracePt t="60616" x="6875463" y="4054475"/>
          <p14:tracePt t="60635" x="6858000" y="4027488"/>
          <p14:tracePt t="60650" x="6858000" y="4010025"/>
          <p14:tracePt t="60839" x="6848475" y="4010025"/>
          <p14:tracePt t="60863" x="6831013" y="4000500"/>
          <p14:tracePt t="60881" x="6759575" y="3956050"/>
          <p14:tracePt t="60889" x="6670675" y="3902075"/>
          <p14:tracePt t="60902" x="6608763" y="3867150"/>
          <p14:tracePt t="60918" x="6562725" y="3830638"/>
          <p14:tracePt t="60935" x="6537325" y="3803650"/>
          <p14:tracePt t="60950" x="6518275" y="3795713"/>
          <p14:tracePt t="60968" x="6500813" y="3786188"/>
          <p14:tracePt t="60999" x="6491288" y="3786188"/>
          <p14:tracePt t="61020" x="6456363" y="3786188"/>
          <p14:tracePt t="61035" x="6438900" y="3786188"/>
          <p14:tracePt t="61052" x="6429375" y="3786188"/>
          <p14:tracePt t="61069" x="6411913" y="3786188"/>
          <p14:tracePt t="61083" x="6402388" y="3786188"/>
          <p14:tracePt t="61117" x="6394450" y="3795713"/>
          <p14:tracePt t="61136" x="6394450" y="3840163"/>
          <p14:tracePt t="61151" x="6384925" y="3919538"/>
          <p14:tracePt t="61168" x="6384925" y="4089400"/>
          <p14:tracePt t="61183" x="6384925" y="4143375"/>
          <p14:tracePt t="61200" x="6384925" y="4187825"/>
          <p14:tracePt t="61217" x="6394450" y="4205288"/>
          <p14:tracePt t="61234" x="6402388" y="4232275"/>
          <p14:tracePt t="61273" x="6411913" y="4241800"/>
          <p14:tracePt t="61319" x="6419850" y="4241800"/>
          <p14:tracePt t="61330" x="6429375" y="4241800"/>
          <p14:tracePt t="61343" x="6438900" y="4241800"/>
          <p14:tracePt t="61358" x="6456363" y="4259263"/>
          <p14:tracePt t="61370" x="6491288" y="4268788"/>
          <p14:tracePt t="61386" x="6537325" y="4295775"/>
          <p14:tracePt t="61401" x="6581775" y="4303713"/>
          <p14:tracePt t="61416" x="6626225" y="4322763"/>
          <p14:tracePt t="61435" x="6680200" y="4357688"/>
          <p14:tracePt t="61450" x="6697663" y="4367213"/>
          <p14:tracePt t="61468" x="6724650" y="4384675"/>
          <p14:tracePt t="61484" x="6732588" y="4394200"/>
          <p14:tracePt t="61500" x="6769100" y="4438650"/>
          <p14:tracePt t="61519" x="6786563" y="4473575"/>
          <p14:tracePt t="61534" x="6831013" y="4545013"/>
          <p14:tracePt t="61551" x="6848475" y="4572000"/>
          <p14:tracePt t="61567" x="6867525" y="4598988"/>
          <p14:tracePt t="61585" x="6894513" y="4643438"/>
          <p14:tracePt t="61601" x="6902450" y="4652963"/>
          <p14:tracePt t="61617" x="6911975" y="4679950"/>
          <p14:tracePt t="61634" x="6919913" y="4687888"/>
          <p14:tracePt t="61650" x="6929438" y="4697413"/>
          <p14:tracePt t="61684" x="6929438" y="4705350"/>
          <p14:tracePt t="61780" x="6938963" y="4705350"/>
          <p14:tracePt t="61804" x="6938963" y="4714875"/>
          <p14:tracePt t="61818" x="6946900" y="4714875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53800" progId="Equation.DSMT4">
                  <p:embed/>
                </p:oleObj>
              </mc:Choice>
              <mc:Fallback>
                <p:oleObj name="Equation" r:id="rId2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0336" y="4379702"/>
            <a:ext cx="5388418" cy="229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81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9"/>
    </mc:Choice>
    <mc:Fallback xmlns="">
      <p:transition spd="slow" advTm="11019"/>
    </mc:Fallback>
  </mc:AlternateContent>
  <p:extLst>
    <p:ext uri="{3A86A75C-4F4B-4683-9AE1-C65F6400EC91}">
      <p14:laserTraceLst xmlns:p14="http://schemas.microsoft.com/office/powerpoint/2010/main">
        <p14:tracePtLst>
          <p14:tracePt t="1700" x="6867525" y="4679950"/>
          <p14:tracePt t="1716" x="6599238" y="4500563"/>
          <p14:tracePt t="1729" x="6323013" y="4259263"/>
          <p14:tracePt t="1743" x="6062663" y="4000500"/>
          <p14:tracePt t="1756" x="5848350" y="3751263"/>
          <p14:tracePt t="1773" x="5661025" y="3527425"/>
          <p14:tracePt t="1788" x="5527675" y="3322638"/>
          <p14:tracePt t="1804" x="5429250" y="3179763"/>
          <p14:tracePt t="1821" x="5322888" y="2911475"/>
          <p14:tracePt t="1839" x="5295900" y="2741613"/>
          <p14:tracePt t="1855" x="5295900" y="2679700"/>
          <p14:tracePt t="1871" x="5295900" y="2643188"/>
          <p14:tracePt t="1888" x="5295900" y="2616200"/>
          <p14:tracePt t="1906" x="5330825" y="2571750"/>
          <p14:tracePt t="1922" x="5340350" y="2554288"/>
          <p14:tracePt t="1937" x="5367338" y="2536825"/>
          <p14:tracePt t="1957" x="5384800" y="2500313"/>
          <p14:tracePt t="1971" x="5384800" y="2490788"/>
          <p14:tracePt t="1989" x="5394325" y="2473325"/>
          <p14:tracePt t="2004" x="5394325" y="2455863"/>
          <p14:tracePt t="2022" x="5394325" y="2428875"/>
          <p14:tracePt t="2038" x="5367338" y="2401888"/>
          <p14:tracePt t="2053" x="5276850" y="2366963"/>
          <p14:tracePt t="2071" x="5081588" y="2303463"/>
          <p14:tracePt t="2086" x="5010150" y="2295525"/>
          <p14:tracePt t="2104" x="4946650" y="2276475"/>
          <p14:tracePt t="2120" x="4894263" y="2276475"/>
          <p14:tracePt t="2138" x="4875213" y="2276475"/>
          <p14:tracePt t="2156" x="4857750" y="2276475"/>
          <p14:tracePt t="2170" x="4840288" y="2276475"/>
          <p14:tracePt t="2189" x="4795838" y="2276475"/>
          <p14:tracePt t="2206" x="4776788" y="2276475"/>
          <p14:tracePt t="2221" x="4759325" y="2276475"/>
          <p14:tracePt t="2239" x="4751388" y="2276475"/>
          <p14:tracePt t="2440" x="4741863" y="2276475"/>
          <p14:tracePt t="2455" x="4714875" y="2276475"/>
          <p14:tracePt t="2467" x="4633913" y="2276475"/>
          <p14:tracePt t="2480" x="4473575" y="2366963"/>
          <p14:tracePt t="2492" x="4303713" y="2536825"/>
          <p14:tracePt t="2507" x="4170363" y="2732088"/>
          <p14:tracePt t="2520" x="4089400" y="2928938"/>
          <p14:tracePt t="2538" x="4044950" y="3187700"/>
          <p14:tracePt t="2556" x="4054475" y="3813175"/>
          <p14:tracePt t="2570" x="4170363" y="4170363"/>
          <p14:tracePt t="2586" x="4295775" y="4500563"/>
          <p14:tracePt t="2605" x="4616450" y="5000625"/>
          <p14:tracePt t="2620" x="4697413" y="5108575"/>
          <p14:tracePt t="2636" x="4768850" y="5160963"/>
          <p14:tracePt t="2657" x="4813300" y="5160963"/>
          <p14:tracePt t="2820" x="4830763" y="5160963"/>
          <p14:tracePt t="2832" x="4919663" y="5160963"/>
          <p14:tracePt t="2848" x="5089525" y="5187950"/>
          <p14:tracePt t="2866" x="5286375" y="5259388"/>
          <p14:tracePt t="2873" x="5473700" y="5348288"/>
          <p14:tracePt t="2887" x="5626100" y="5483225"/>
          <p14:tracePt t="2905" x="5715000" y="5554663"/>
          <p14:tracePt t="2920" x="5786438" y="5634038"/>
          <p14:tracePt t="2939" x="5840413" y="5724525"/>
          <p14:tracePt t="2954" x="5840413" y="5751513"/>
          <p14:tracePt t="2971" x="5840413" y="5776913"/>
          <p14:tracePt t="2990" x="5768975" y="5875338"/>
          <p14:tracePt t="3005" x="5680075" y="5938838"/>
          <p14:tracePt t="3022" x="5483225" y="6027738"/>
          <p14:tracePt t="3038" x="5384800" y="6045200"/>
          <p14:tracePt t="3054" x="5303838" y="6062663"/>
          <p14:tracePt t="3070" x="5214938" y="6072188"/>
          <p14:tracePt t="3089" x="5018088" y="6134100"/>
          <p14:tracePt t="3105" x="4919663" y="6161088"/>
          <p14:tracePt t="3121" x="4840288" y="6188075"/>
          <p14:tracePt t="3140" x="4751388" y="6224588"/>
          <p14:tracePt t="3155" x="4724400" y="6232525"/>
          <p14:tracePt t="3171" x="4714875" y="6242050"/>
          <p14:tracePt t="3189" x="4705350" y="6242050"/>
          <p14:tracePt t="3206" x="4697413" y="6242050"/>
          <p14:tracePt t="3237" x="4679950" y="6242050"/>
          <p14:tracePt t="3256" x="4660900" y="6224588"/>
          <p14:tracePt t="3272" x="4643438" y="6197600"/>
          <p14:tracePt t="3290" x="4625975" y="6143625"/>
          <p14:tracePt t="3321" x="4616450" y="6000750"/>
          <p14:tracePt t="3337" x="4616450" y="5919788"/>
          <p14:tracePt t="3354" x="4625975" y="5759450"/>
          <p14:tracePt t="3371" x="4633913" y="5724525"/>
          <p14:tracePt t="3389" x="4633913" y="5688013"/>
          <p14:tracePt t="3405" x="4643438" y="5680075"/>
          <p14:tracePt t="3421" x="4643438" y="5670550"/>
          <p14:tracePt t="3438" x="4643438" y="5661025"/>
          <p14:tracePt t="3472" x="4652963" y="5661025"/>
          <p14:tracePt t="3484" x="4652963" y="5653088"/>
          <p14:tracePt t="3496" x="4670425" y="5634038"/>
          <p14:tracePt t="3508" x="4687888" y="5626100"/>
          <p14:tracePt t="3522" x="4705350" y="5608638"/>
          <p14:tracePt t="3549" x="4714875" y="5599113"/>
          <p14:tracePt t="3573" x="4724400" y="5589588"/>
          <p14:tracePt t="3600" x="4732338" y="5572125"/>
          <p14:tracePt t="3610" x="4741863" y="5545138"/>
          <p14:tracePt t="3622" x="4759325" y="5518150"/>
          <p14:tracePt t="3637" x="4795838" y="5473700"/>
          <p14:tracePt t="3655" x="4822825" y="5438775"/>
          <p14:tracePt t="3670" x="4857750" y="5384800"/>
          <p14:tracePt t="3690" x="4902200" y="5276850"/>
          <p14:tracePt t="3706" x="4938713" y="5214938"/>
          <p14:tracePt t="3721" x="4946650" y="5160963"/>
          <p14:tracePt t="3739" x="4983163" y="5099050"/>
          <p14:tracePt t="3755" x="4991100" y="5072063"/>
          <p14:tracePt t="3770" x="5010150" y="5062538"/>
          <p14:tracePt t="3789" x="5018088" y="5045075"/>
          <p14:tracePt t="3804" x="5027613" y="5045075"/>
          <p14:tracePt t="3821" x="5027613" y="5037138"/>
          <p14:tracePt t="3876" x="5045075" y="5037138"/>
          <p14:tracePt t="3888" x="5054600" y="5037138"/>
          <p14:tracePt t="3901" x="5089525" y="5037138"/>
          <p14:tracePt t="3915" x="5153025" y="5037138"/>
          <p14:tracePt t="3926" x="5232400" y="5045075"/>
          <p14:tracePt t="3940" x="5313363" y="5072063"/>
          <p14:tracePt t="3958" x="5357813" y="5089525"/>
          <p14:tracePt t="3972" x="5411788" y="5108575"/>
          <p14:tracePt t="3989" x="5456238" y="5126038"/>
          <p14:tracePt t="4005" x="5491163" y="5143500"/>
          <p14:tracePt t="4021" x="5518150" y="5160963"/>
          <p14:tracePt t="4038" x="5537200" y="5170488"/>
          <p14:tracePt t="4056" x="5608638" y="5241925"/>
          <p14:tracePt t="4070" x="5653088" y="5295900"/>
          <p14:tracePt t="4086" x="5680075" y="5357813"/>
          <p14:tracePt t="4105" x="5705475" y="5419725"/>
          <p14:tracePt t="4121" x="5751513" y="5537200"/>
          <p14:tracePt t="4138" x="5759450" y="5599113"/>
          <p14:tracePt t="4155" x="5786438" y="5705475"/>
          <p14:tracePt t="4173" x="5803900" y="5759450"/>
          <p14:tracePt t="4188" x="5813425" y="5822950"/>
          <p14:tracePt t="4207" x="5840413" y="5946775"/>
          <p14:tracePt t="4222" x="5840413" y="6000750"/>
          <p14:tracePt t="4238" x="5848350" y="6045200"/>
          <p14:tracePt t="4258" x="5857875" y="6089650"/>
          <p14:tracePt t="4272" x="5867400" y="6108700"/>
          <p14:tracePt t="4289" x="5875338" y="6116638"/>
          <p14:tracePt t="4303" x="5894388" y="6134100"/>
          <p14:tracePt t="4328" x="5938838" y="6161088"/>
          <p14:tracePt t="4338" x="5965825" y="6170613"/>
          <p14:tracePt t="4355" x="5991225" y="6180138"/>
          <p14:tracePt t="4370" x="6018213" y="6188075"/>
          <p14:tracePt t="4375" x="6037263" y="6188075"/>
          <p14:tracePt t="4390" x="6045200" y="6188075"/>
          <p14:tracePt t="4406" x="6054725" y="6188075"/>
          <p14:tracePt t="4615" x="6081713" y="6188075"/>
          <p14:tracePt t="4630" x="6161088" y="6188075"/>
          <p14:tracePt t="4639" x="6269038" y="6188075"/>
          <p14:tracePt t="4656" x="6367463" y="6188075"/>
          <p14:tracePt t="4672" x="6456363" y="6188075"/>
          <p14:tracePt t="4689" x="6545263" y="6188075"/>
          <p14:tracePt t="4706" x="6661150" y="6188075"/>
          <p14:tracePt t="4722" x="6715125" y="6188075"/>
          <p14:tracePt t="4739" x="6769100" y="6188075"/>
          <p14:tracePt t="4757" x="6786563" y="6180138"/>
          <p14:tracePt t="4772" x="6813550" y="6161088"/>
          <p14:tracePt t="4789" x="6894513" y="6116638"/>
          <p14:tracePt t="4805" x="6929438" y="6081713"/>
          <p14:tracePt t="4821" x="6965950" y="6037263"/>
          <p14:tracePt t="4836" x="6991350" y="5983288"/>
          <p14:tracePt t="4856" x="7027863" y="5867400"/>
          <p14:tracePt t="4871" x="7037388" y="5822950"/>
          <p14:tracePt t="4889" x="7037388" y="5768975"/>
          <p14:tracePt t="4908" x="7037388" y="5705475"/>
          <p14:tracePt t="4920" x="7037388" y="5688013"/>
          <p14:tracePt t="4939" x="7037388" y="5661025"/>
          <p14:tracePt t="4957" x="7081838" y="5572125"/>
          <p14:tracePt t="4972" x="7108825" y="5510213"/>
          <p14:tracePt t="4989" x="7143750" y="5465763"/>
          <p14:tracePt t="5005" x="7170738" y="5429250"/>
          <p14:tracePt t="5022" x="7232650" y="5375275"/>
          <p14:tracePt t="5037" x="7251700" y="5348288"/>
          <p14:tracePt t="5055" x="7286625" y="5313363"/>
          <p14:tracePt t="5073" x="7358063" y="5224463"/>
          <p14:tracePt t="5088" x="7385050" y="5197475"/>
          <p14:tracePt t="5105" x="7402513" y="5160963"/>
          <p14:tracePt t="5123" x="7412038" y="5143500"/>
          <p14:tracePt t="5139" x="7412038" y="5133975"/>
          <p14:tracePt t="5172" x="7429500" y="5133975"/>
          <p14:tracePt t="5188" x="7466013" y="5133975"/>
          <p14:tracePt t="5206" x="7500938" y="5153025"/>
          <p14:tracePt t="5221" x="7554913" y="5205413"/>
          <p14:tracePt t="5239" x="7661275" y="5340350"/>
          <p14:tracePt t="5255" x="7697788" y="5446713"/>
          <p14:tracePt t="5274" x="7751763" y="5670550"/>
          <p14:tracePt t="5289" x="7759700" y="5776913"/>
          <p14:tracePt t="5306" x="7769225" y="5857875"/>
          <p14:tracePt t="5323" x="7769225" y="5929313"/>
          <p14:tracePt t="5339" x="7796213" y="6045200"/>
          <p14:tracePt t="5355" x="7823200" y="6089650"/>
          <p14:tracePt t="5373" x="7840663" y="6126163"/>
          <p14:tracePt t="5380" x="7848600" y="6153150"/>
          <p14:tracePt t="5391" x="7858125" y="6180138"/>
          <p14:tracePt t="5406" x="7867650" y="6188075"/>
          <p14:tracePt t="5427" x="7867650" y="6197600"/>
          <p14:tracePt t="5468" x="7831138" y="6197600"/>
          <p14:tracePt t="5480" x="7777163" y="6188075"/>
          <p14:tracePt t="5492" x="7732713" y="6170613"/>
          <p14:tracePt t="5507" x="7670800" y="6153150"/>
          <p14:tracePt t="5523" x="7589838" y="6143625"/>
          <p14:tracePt t="5540" x="7439025" y="6116638"/>
          <p14:tracePt t="5555" x="7385050" y="6099175"/>
          <p14:tracePt t="5571" x="7340600" y="6081713"/>
          <p14:tracePt t="5588" x="7313613" y="6062663"/>
          <p14:tracePt t="5607" x="7277100" y="6000750"/>
          <p14:tracePt t="5621" x="7269163" y="5983288"/>
          <p14:tracePt t="5636" x="7259638" y="5965825"/>
          <p14:tracePt t="5654" x="7259638" y="5938838"/>
          <p14:tracePt t="5672" x="7242175" y="5911850"/>
          <p14:tracePt t="5689" x="7224713" y="5884863"/>
          <p14:tracePt t="5706" x="7170738" y="5875338"/>
          <p14:tracePt t="5722" x="7000875" y="5840413"/>
          <p14:tracePt t="5739" x="6894513" y="5840413"/>
          <p14:tracePt t="5757" x="6527800" y="5830888"/>
          <p14:tracePt t="5773" x="6330950" y="5830888"/>
          <p14:tracePt t="5788" x="6062663" y="5830888"/>
          <p14:tracePt t="5805" x="5795963" y="5830888"/>
          <p14:tracePt t="5821" x="5357813" y="5830888"/>
          <p14:tracePt t="5839" x="5153025" y="5830888"/>
          <p14:tracePt t="5855" x="5037138" y="5830888"/>
          <p14:tracePt t="5870" x="4938713" y="5840413"/>
          <p14:tracePt t="5876" x="4848225" y="5840413"/>
          <p14:tracePt t="5889" x="4776788" y="5813425"/>
          <p14:tracePt t="5906" x="4732338" y="5759450"/>
          <p14:tracePt t="5921" x="4705350" y="5705475"/>
          <p14:tracePt t="5939" x="4687888" y="5626100"/>
          <p14:tracePt t="5955" x="4679950" y="5608638"/>
          <p14:tracePt t="5972" x="4679950" y="5599113"/>
          <p14:tracePt t="5990" x="4679950" y="5581650"/>
          <p14:tracePt t="6004" x="4687888" y="5581650"/>
          <p14:tracePt t="6023" x="4867275" y="5572125"/>
          <p14:tracePt t="6038" x="4991100" y="5599113"/>
          <p14:tracePt t="6056" x="5160963" y="5643563"/>
          <p14:tracePt t="6071" x="5367338" y="5705475"/>
          <p14:tracePt t="6088" x="5875338" y="5848350"/>
          <p14:tracePt t="6105" x="6161088" y="5929313"/>
          <p14:tracePt t="6120" x="6429375" y="6000750"/>
          <p14:tracePt t="6140" x="6858000" y="6108700"/>
          <p14:tracePt t="6154" x="6983413" y="6134100"/>
          <p14:tracePt t="6171" x="7081838" y="6143625"/>
          <p14:tracePt t="6191" x="7197725" y="6153150"/>
          <p14:tracePt t="6204" x="7251700" y="6153150"/>
          <p14:tracePt t="6220" x="7277100" y="6153150"/>
          <p14:tracePt t="6238" x="7296150" y="6153150"/>
          <p14:tracePt t="6258" x="7313613" y="6153150"/>
          <p14:tracePt t="6290" x="7143750" y="6153150"/>
          <p14:tracePt t="6305" x="6919913" y="6153150"/>
          <p14:tracePt t="6321" x="6661150" y="6153150"/>
          <p14:tracePt t="6337" x="6394450" y="6153150"/>
          <p14:tracePt t="6355" x="5902325" y="6153150"/>
          <p14:tracePt t="6374" x="5768975" y="6153150"/>
          <p14:tracePt t="6389" x="5661025" y="6153150"/>
          <p14:tracePt t="6408" x="5554663" y="6153150"/>
          <p14:tracePt t="6422" x="5527675" y="6153150"/>
          <p14:tracePt t="6437" x="5518150" y="6153150"/>
          <p14:tracePt t="6474" x="5510213" y="6153150"/>
          <p14:tracePt t="6488" x="5518150" y="6143625"/>
          <p14:tracePt t="6508" x="5840413" y="6116638"/>
          <p14:tracePt t="6522" x="6018213" y="6099175"/>
          <p14:tracePt t="6539" x="6215063" y="6099175"/>
          <p14:tracePt t="6556" x="6581775" y="6099175"/>
          <p14:tracePt t="6571" x="6697663" y="6099175"/>
          <p14:tracePt t="6588" x="6769100" y="6099175"/>
          <p14:tracePt t="6607" x="6804025" y="6099175"/>
          <p14:tracePt t="6621" x="6831013" y="6099175"/>
          <p14:tracePt t="6637" x="6848475" y="6099175"/>
          <p14:tracePt t="6655" x="6858000" y="6099175"/>
          <p14:tracePt t="6913" x="6858000" y="6108700"/>
          <p14:tracePt t="7408" x="6858000" y="6116638"/>
          <p14:tracePt t="7600" x="6848475" y="6116638"/>
          <p14:tracePt t="7611" x="6742113" y="6089650"/>
          <p14:tracePt t="7631" x="6510338" y="6027738"/>
          <p14:tracePt t="7639" x="6313488" y="5991225"/>
          <p14:tracePt t="7654" x="6108700" y="5956300"/>
          <p14:tracePt t="7669" x="5902325" y="5929313"/>
          <p14:tracePt t="7687" x="5688013" y="5884863"/>
          <p14:tracePt t="7706" x="5394325" y="5848350"/>
          <p14:tracePt t="7720" x="5303838" y="5840413"/>
          <p14:tracePt t="7738" x="5241925" y="5840413"/>
          <p14:tracePt t="7756" x="5180013" y="5840413"/>
          <p14:tracePt t="7771" x="5170488" y="5840413"/>
          <p14:tracePt t="7789" x="5153025" y="5840413"/>
          <p14:tracePt t="7909" x="5153025" y="5830888"/>
          <p14:tracePt t="7999" x="5153025" y="5822950"/>
          <p14:tracePt t="8032" x="5170488" y="5813425"/>
          <p14:tracePt t="8044" x="5251450" y="5795963"/>
          <p14:tracePt t="8058" x="5375275" y="5786438"/>
          <p14:tracePt t="8072" x="5545138" y="5768975"/>
          <p14:tracePt t="8089" x="5715000" y="5768975"/>
          <p14:tracePt t="8105" x="5938838" y="5768975"/>
          <p14:tracePt t="8122" x="6323013" y="5768975"/>
          <p14:tracePt t="8139" x="6527800" y="5776913"/>
          <p14:tracePt t="8156" x="6643688" y="5795963"/>
          <p14:tracePt t="8171" x="6742113" y="5803900"/>
          <p14:tracePt t="8189" x="6840538" y="5830888"/>
          <p14:tracePt t="8205" x="6867525" y="5830888"/>
          <p14:tracePt t="8222" x="6867525" y="5840413"/>
          <p14:tracePt t="8239" x="6875463" y="5840413"/>
          <p14:tracePt t="8291" x="6875463" y="5848350"/>
          <p14:tracePt t="8313" x="6858000" y="5848350"/>
          <p14:tracePt t="8323" x="6823075" y="5857875"/>
          <p14:tracePt t="8339" x="6777038" y="5867400"/>
          <p14:tracePt t="8355" x="6751638" y="5867400"/>
          <p14:tracePt t="8371" x="6724650" y="5867400"/>
          <p14:tracePt t="8391" x="6697663" y="5875338"/>
          <p14:tracePt t="8405" x="6688138" y="5875338"/>
          <p14:tracePt t="8456" x="6680200" y="5875338"/>
          <p14:tracePt t="8467" x="6626225" y="5875338"/>
          <p14:tracePt t="8483" x="6411913" y="5875338"/>
          <p14:tracePt t="8492" x="6215063" y="5875338"/>
          <p14:tracePt t="8508" x="5991225" y="5884863"/>
          <p14:tracePt t="8524" x="5867400" y="5884863"/>
          <p14:tracePt t="8537" x="5732463" y="5884863"/>
          <p14:tracePt t="8556" x="5581650" y="5884863"/>
          <p14:tracePt t="8572" x="5554663" y="5884863"/>
          <p14:tracePt t="8588" x="5537200" y="5884863"/>
          <p14:tracePt t="8605" x="5527675" y="5884863"/>
          <p14:tracePt t="8623" x="5518150" y="5884863"/>
          <p14:tracePt t="8638" x="5510213" y="5884863"/>
          <p14:tracePt t="8659" x="5527675" y="5884863"/>
          <p14:tracePt t="8673" x="5616575" y="5884863"/>
          <p14:tracePt t="8690" x="5822950" y="5884863"/>
          <p14:tracePt t="8706" x="6010275" y="5884863"/>
          <p14:tracePt t="8723" x="6456363" y="5884863"/>
          <p14:tracePt t="8738" x="6626225" y="5884863"/>
          <p14:tracePt t="8754" x="6823075" y="5884863"/>
          <p14:tracePt t="8773" x="7054850" y="5884863"/>
          <p14:tracePt t="8787" x="7134225" y="5884863"/>
          <p14:tracePt t="8807" x="7205663" y="5894388"/>
          <p14:tracePt t="8820" x="7215188" y="5894388"/>
          <p14:tracePt t="8838" x="7232650" y="5894388"/>
          <p14:tracePt t="8884" x="7232650" y="5902325"/>
          <p14:tracePt t="9269" x="7232650" y="5911850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c of calculating HDI of a func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805218" cy="4242666"/>
          </a:xfrm>
        </p:spPr>
        <p:txBody>
          <a:bodyPr/>
          <a:lstStyle/>
          <a:p>
            <a:r>
              <a:rPr lang="en-US"/>
              <a:t>Unimodal</a:t>
            </a:r>
          </a:p>
          <a:p>
            <a:r>
              <a:rPr lang="en-US"/>
              <a:t>Univariate</a:t>
            </a:r>
          </a:p>
          <a:p>
            <a:r>
              <a:rPr lang="en-US"/>
              <a:t>HDI is the shortest interval 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024" y="1471974"/>
            <a:ext cx="6456786" cy="440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2217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3A61F-502B-1629-5E4F-817D6E8C8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Arviz</a:t>
            </a:r>
            <a:r>
              <a:rPr lang="en-US"/>
              <a:t>: Analyzing Bayesian data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35905-A2DD-67C8-60AD-2D802C6C9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39000" cy="468447"/>
          </a:xfrm>
        </p:spPr>
        <p:txBody>
          <a:bodyPr>
            <a:normAutofit lnSpcReduction="10000"/>
          </a:bodyPr>
          <a:lstStyle/>
          <a:p>
            <a:r>
              <a:rPr lang="en-US">
                <a:hlinkClick r:id="rId2"/>
              </a:rPr>
              <a:t>https://python.arviz.org/en/stable/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9DBA6C-35B7-5D99-B327-DD8C4AD96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3267" y="2294072"/>
            <a:ext cx="7867313" cy="4526121"/>
          </a:xfrm>
          <a:prstGeom prst="rect">
            <a:avLst/>
          </a:prstGeom>
          <a:ln w="28575">
            <a:solidFill>
              <a:schemeClr val="accent5"/>
            </a:solidFill>
          </a:ln>
        </p:spPr>
      </p:pic>
    </p:spTree>
    <p:extLst>
      <p:ext uri="{BB962C8B-B14F-4D97-AF65-F5344CB8AC3E}">
        <p14:creationId xmlns:p14="http://schemas.microsoft.com/office/powerpoint/2010/main" val="7818342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EF5F1-04A0-5226-A718-4084362B3F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3B8EC87-F1B2-FA24-02C2-F1DE7BB7D2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8D216E4-E581-8EE7-D610-D2F044ABC0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F Testing fairnes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4E99AF-E8E3-979A-7E70-903AD59DD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B8A07F-A94A-9B8A-632E-D84EDCB60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5308167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68E53-B45C-EAE1-599A-C7F261892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 this a fair coin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FDC88-2976-3D33-C169-4D6D59C19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38175"/>
          </a:xfrm>
        </p:spPr>
        <p:txBody>
          <a:bodyPr/>
          <a:lstStyle/>
          <a:p>
            <a:r>
              <a:rPr lang="en-US"/>
              <a:t>0.5 falls inside the HDI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E883B5-C81F-7E9E-8CA2-05902F082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459" y="32480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6338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B699B-178C-4B05-DDB9-87F6CAA6A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vage-Dickey density ratio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309F0-E3F7-40C7-CBFC-DD2A29798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5702"/>
            <a:ext cx="10515600" cy="1027365"/>
          </a:xfrm>
        </p:spPr>
        <p:txBody>
          <a:bodyPr>
            <a:normAutofit/>
          </a:bodyPr>
          <a:lstStyle/>
          <a:p>
            <a:r>
              <a:rPr lang="en-US"/>
              <a:t>Ratio of prior and posterior density at a reference value</a:t>
            </a:r>
          </a:p>
          <a:p>
            <a:r>
              <a:rPr lang="en-US"/>
              <a:t>Measures evidence in data for or against that value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4EA6CD-A387-8552-BA01-202EE6577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466" y="2834241"/>
            <a:ext cx="9482667" cy="32200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454169-1D7F-E0FC-469F-847EE70341D8}"/>
              </a:ext>
            </a:extLst>
          </p:cNvPr>
          <p:cNvSpPr txBox="1"/>
          <p:nvPr/>
        </p:nvSpPr>
        <p:spPr>
          <a:xfrm>
            <a:off x="2734734" y="6219723"/>
            <a:ext cx="878840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bf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"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for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ef_v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A91430-BA49-03E9-1CB4-7EF7F3A2A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05685"/>
              </p:ext>
            </p:extLst>
          </p:nvPr>
        </p:nvGraphicFramePr>
        <p:xfrm>
          <a:off x="254001" y="3204771"/>
          <a:ext cx="1701938" cy="7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A91430-BA49-03E9-1CB4-7EF7F3A2A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1" y="3204771"/>
                        <a:ext cx="1701938" cy="7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8272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836F61-47B4-C4C9-E408-846E63603B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34B-3BD2-F689-3199-4E5452834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ing the Savage-Dickey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/>
                  <a:t>Rule of thumb</a:t>
                </a:r>
              </a:p>
              <a:p>
                <a:r>
                  <a:rPr lang="en-US"/>
                  <a:t>Don’t take too seriously</a:t>
                </a:r>
              </a:p>
              <a:p>
                <a:r>
                  <a:rPr lang="en-US"/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BF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/>
                  <a:t> to prove the coin IS fair</a:t>
                </a:r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  <a:blipFill>
                <a:blip r:embed="rId2"/>
                <a:stretch>
                  <a:fillRect l="-812" t="-1179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1D72F0-49BD-0726-F2C4-797310874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29862"/>
              </p:ext>
            </p:extLst>
          </p:nvPr>
        </p:nvGraphicFramePr>
        <p:xfrm>
          <a:off x="1219201" y="3204771"/>
          <a:ext cx="1898732" cy="81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1D72F0-49BD-0726-F2C4-797310874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1" y="3204771"/>
                        <a:ext cx="1898732" cy="81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BF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𝟎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498" t="-8197" r="-198010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595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8C272-0F5A-FB1B-4D67-810202052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ion of Practical Equivalence (ROPE)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43224-F495-8118-1392-679E807EFA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27642"/>
          </a:xfrm>
        </p:spPr>
        <p:txBody>
          <a:bodyPr/>
          <a:lstStyle/>
          <a:p>
            <a:r>
              <a:rPr lang="en-US"/>
              <a:t>Region of near-fairness</a:t>
            </a:r>
          </a:p>
          <a:p>
            <a:r>
              <a:rPr lang="en-US"/>
              <a:t>Specified arbitrarily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863789-77B1-45DE-45B8-E69208D64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783" y="3242734"/>
            <a:ext cx="9910817" cy="336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2938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818B3C-F60E-7145-B1DD-CC83D29EA7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5D6A2-9A46-0EE4-98A8-CBCA76D3A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OPE and the HDI</a:t>
            </a:r>
          </a:p>
        </p:txBody>
      </p:sp>
      <p:pic>
        <p:nvPicPr>
          <p:cNvPr id="160770" name="Picture 2" descr="Image result for rope examples bayes&quot;">
            <a:extLst>
              <a:ext uri="{FF2B5EF4-FFF2-40B4-BE49-F238E27FC236}">
                <a16:creationId xmlns:a16="http://schemas.microsoft.com/office/drawing/2014/main" id="{7AB2FB54-99DC-F731-FC05-94BC427B4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491" y="1771811"/>
            <a:ext cx="7684654" cy="4799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9305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he beta prior for the binomial likelihood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520295"/>
            <a:ext cx="3946236" cy="4656667"/>
          </a:xfrm>
        </p:spPr>
        <p:txBody>
          <a:bodyPr/>
          <a:lstStyle/>
          <a:p>
            <a:r>
              <a:rPr lang="en-US"/>
              <a:t>Flexible</a:t>
            </a:r>
          </a:p>
          <a:p>
            <a:r>
              <a:rPr lang="en-US"/>
              <a:t>Conjugate</a:t>
            </a:r>
          </a:p>
          <a:p>
            <a:r>
              <a:rPr lang="en-US"/>
              <a:t>Interpret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D15D1-FD08-888B-BC83-FFA08F44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04" y="1427479"/>
            <a:ext cx="6620585" cy="46566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7551A-4720-142B-AC6B-E84488F4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4700588"/>
          <a:ext cx="340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7551A-4720-142B-AC6B-E84488F46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700588"/>
                        <a:ext cx="340836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3E142-CC5A-0163-16DD-0E1A1CA45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8ACB9-25B3-8327-FB32-05B837322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rior and likelihood interact to produce poste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79BE0-BFCF-7055-F73B-FE2B3491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/>
          </a:bodyPr>
          <a:lstStyle/>
          <a:p>
            <a:r>
              <a:rPr lang="en-US"/>
              <a:t>More data</a:t>
            </a:r>
          </a:p>
          <a:p>
            <a:pPr lvl="1"/>
            <a:r>
              <a:rPr lang="en-US"/>
              <a:t>Sharper posterior</a:t>
            </a:r>
          </a:p>
          <a:p>
            <a:pPr lvl="1"/>
            <a:r>
              <a:rPr lang="en-US"/>
              <a:t>Overwhelms prior</a:t>
            </a:r>
          </a:p>
          <a:p>
            <a:r>
              <a:rPr lang="en-US"/>
              <a:t>Prior can still mat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E7000-8EFF-1F60-0EC4-A9E1D17F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63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B A brief history of Bayesian Data Analysi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6E3E6FA-854E-2214-18B4-733755FA3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025CD1-C591-6E24-9CA7-EEF892FDB7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pPr lvl="1"/>
            <a:r>
              <a:rPr lang="en-US"/>
              <a:t>Rapid technological growth</a:t>
            </a:r>
          </a:p>
          <a:p>
            <a:pPr lvl="1"/>
            <a:r>
              <a:rPr lang="en-US"/>
              <a:t>Cultural flowering</a:t>
            </a:r>
          </a:p>
          <a:p>
            <a:pPr lvl="1"/>
            <a:r>
              <a:rPr lang="en-US" err="1"/>
              <a:t>Philosphical</a:t>
            </a:r>
            <a:r>
              <a:rPr lang="en-US"/>
              <a:t> foundation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Purely analytical and mathemat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3039379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50E44E-371E-F470-CCE9-5C5153DBCE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7E9ADDA-07E0-00DC-F5B9-E78D7A31D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0490D7E-D28E-D7BB-23F4-3A70597D8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pPr lvl="1"/>
            <a:r>
              <a:rPr lang="en-US"/>
              <a:t>Bayesian data analysis becomes a rarely visited backwater</a:t>
            </a:r>
          </a:p>
          <a:p>
            <a:pPr lvl="1"/>
            <a:r>
              <a:rPr lang="en-US"/>
              <a:t>The frequentist empire expands</a:t>
            </a:r>
          </a:p>
          <a:p>
            <a:pPr lvl="2"/>
            <a:r>
              <a:rPr lang="en-US"/>
              <a:t>Technological developments</a:t>
            </a:r>
          </a:p>
          <a:p>
            <a:pPr lvl="2"/>
            <a:r>
              <a:rPr lang="en-US"/>
              <a:t>Widespread scientific and popular acceptance</a:t>
            </a:r>
          </a:p>
          <a:p>
            <a:pPr lvl="2"/>
            <a:r>
              <a:rPr lang="en-US"/>
              <a:t>Enormous worldwide influence</a:t>
            </a:r>
          </a:p>
          <a:p>
            <a:pPr lvl="1"/>
            <a:r>
              <a:rPr lang="en-US"/>
              <a:t>Early computers could do frequentist computations</a:t>
            </a:r>
          </a:p>
          <a:p>
            <a:pPr lvl="2"/>
            <a:r>
              <a:rPr lang="en-US"/>
              <a:t>But they couldn’t solve integrals to find the posterior distribution</a:t>
            </a:r>
          </a:p>
          <a:p>
            <a:pPr lvl="2"/>
            <a:r>
              <a:rPr lang="en-US">
                <a:solidFill>
                  <a:srgbClr val="FF0000"/>
                </a:solidFill>
              </a:rPr>
              <a:t>Bayesian statistics is only tractable on very simple, toy examples</a:t>
            </a:r>
          </a:p>
        </p:txBody>
      </p:sp>
    </p:spTree>
    <p:extLst>
      <p:ext uri="{BB962C8B-B14F-4D97-AF65-F5344CB8AC3E}">
        <p14:creationId xmlns:p14="http://schemas.microsoft.com/office/powerpoint/2010/main" val="23527223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1328</Words>
  <Application>Microsoft Office PowerPoint</Application>
  <PresentationFormat>Widescreen</PresentationFormat>
  <Paragraphs>241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8" baseType="lpstr">
      <vt:lpstr>Arial</vt:lpstr>
      <vt:lpstr>Calibri</vt:lpstr>
      <vt:lpstr>Calibri Light</vt:lpstr>
      <vt:lpstr>Cambria Math</vt:lpstr>
      <vt:lpstr>Consolas</vt:lpstr>
      <vt:lpstr>Courier New</vt:lpstr>
      <vt:lpstr>Wingdings</vt:lpstr>
      <vt:lpstr>Office Theme</vt:lpstr>
      <vt:lpstr>Equation</vt:lpstr>
      <vt:lpstr>Statistics 367-1-4361 PyMC and Sampling</vt:lpstr>
      <vt:lpstr>PowerPoint Presentation</vt:lpstr>
      <vt:lpstr>Models</vt:lpstr>
      <vt:lpstr>Baye’s rule updates models</vt:lpstr>
      <vt:lpstr>The beta prior for the binomial likelihood</vt:lpstr>
      <vt:lpstr>Prior and likelihood interact to produce posterior</vt:lpstr>
      <vt:lpstr>PowerPoint Presentation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PowerPoint Presentation</vt:lpstr>
      <vt:lpstr>Bayesian networks / Graphical models</vt:lpstr>
      <vt:lpstr>Translating a graphical model to a PPL</vt:lpstr>
      <vt:lpstr>Sampling the posterior for fake data</vt:lpstr>
      <vt:lpstr>What happens when we call pm.sample()? </vt:lpstr>
      <vt:lpstr>We get an inference data object</vt:lpstr>
      <vt:lpstr>xarray</vt:lpstr>
      <vt:lpstr>Observed_data is an xarray DataArray with the actual data</vt:lpstr>
      <vt:lpstr>posterior has the samples</vt:lpstr>
      <vt:lpstr>Sample stats contains data about sampling</vt:lpstr>
      <vt:lpstr>PowerPoint Presentation</vt:lpstr>
      <vt:lpstr>Why sample?</vt:lpstr>
      <vt:lpstr>Sampling</vt:lpstr>
      <vt:lpstr>Sampling</vt:lpstr>
      <vt:lpstr>Sampling</vt:lpstr>
      <vt:lpstr>Sampling and PPL</vt:lpstr>
      <vt:lpstr>PowerPoint Presentation</vt:lpstr>
      <vt:lpstr>PyMC structure</vt:lpstr>
      <vt:lpstr>PyMC: a PPL for Python</vt:lpstr>
      <vt:lpstr>Evolution of PPLs</vt:lpstr>
      <vt:lpstr>Two flavors of PPL</vt:lpstr>
      <vt:lpstr>PowerPoint Presentation</vt:lpstr>
      <vt:lpstr>PowerPoint Presentation</vt:lpstr>
      <vt:lpstr>PowerPoint Presentation</vt:lpstr>
      <vt:lpstr>Sampling the posterior for fake data</vt:lpstr>
      <vt:lpstr>Examining the posterior distribution</vt:lpstr>
      <vt:lpstr>High density interval</vt:lpstr>
      <vt:lpstr>High density interval</vt:lpstr>
      <vt:lpstr>Logic of calculating HDI of a function</vt:lpstr>
      <vt:lpstr>Arviz: Analyzing Bayesian data</vt:lpstr>
      <vt:lpstr>PowerPoint Presentation</vt:lpstr>
      <vt:lpstr>Is this a fair coin?</vt:lpstr>
      <vt:lpstr>The Savage-Dickey density ratio</vt:lpstr>
      <vt:lpstr>Interpreting the Savage-Dickey</vt:lpstr>
      <vt:lpstr>Region of Practical Equivalence (ROPE)</vt:lpstr>
      <vt:lpstr>The ROPE and the HDI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4</cp:revision>
  <dcterms:created xsi:type="dcterms:W3CDTF">2016-03-07T06:16:50Z</dcterms:created>
  <dcterms:modified xsi:type="dcterms:W3CDTF">2025-02-28T00:10:07Z</dcterms:modified>
</cp:coreProperties>
</file>